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FE3E49" w14:textId="481D0F10" w:rsidR="00F12C76" w:rsidRPr="008359A8" w:rsidRDefault="008359A8" w:rsidP="008359A8">
      <w:pPr>
        <w:spacing w:after="0"/>
        <w:rPr>
          <w:b/>
          <w:sz w:val="32"/>
          <w:szCs w:val="32"/>
        </w:rPr>
      </w:pPr>
      <w:r>
        <w:t xml:space="preserve"> </w:t>
      </w:r>
      <w:r w:rsidRPr="008359A8">
        <w:rPr>
          <w:b/>
          <w:sz w:val="32"/>
          <w:szCs w:val="32"/>
        </w:rPr>
        <w:t>Цель работы</w:t>
      </w:r>
    </w:p>
    <w:p w14:paraId="78434720" w14:textId="6B02FD7B" w:rsidR="008359A8" w:rsidRDefault="000D1A59" w:rsidP="008359A8">
      <w:pPr>
        <w:spacing w:after="0"/>
        <w:ind w:firstLine="708"/>
        <w:rPr>
          <w:szCs w:val="28"/>
        </w:rPr>
      </w:pPr>
      <w:r w:rsidRPr="000D1A59">
        <w:rPr>
          <w:szCs w:val="28"/>
        </w:rPr>
        <w:t>Изучить средства работы с классами на языке С++.</w:t>
      </w:r>
    </w:p>
    <w:p w14:paraId="67D08A13" w14:textId="5C9BC12D" w:rsidR="008359A8" w:rsidRDefault="008359A8" w:rsidP="008359A8">
      <w:pPr>
        <w:spacing w:after="0"/>
        <w:rPr>
          <w:b/>
          <w:sz w:val="32"/>
          <w:szCs w:val="32"/>
        </w:rPr>
      </w:pPr>
      <w:r w:rsidRPr="008359A8">
        <w:rPr>
          <w:b/>
          <w:sz w:val="32"/>
          <w:szCs w:val="32"/>
        </w:rPr>
        <w:t>Постановка задачи</w:t>
      </w:r>
    </w:p>
    <w:p w14:paraId="5E4DFEE7" w14:textId="72C45ECD" w:rsidR="008359A8" w:rsidRPr="00321BD1" w:rsidRDefault="00321BD1" w:rsidP="00321BD1">
      <w:pPr>
        <w:pStyle w:val="a7"/>
        <w:numPr>
          <w:ilvl w:val="0"/>
          <w:numId w:val="2"/>
        </w:numPr>
        <w:spacing w:after="0"/>
        <w:rPr>
          <w:szCs w:val="28"/>
        </w:rPr>
      </w:pPr>
      <w:r w:rsidRPr="00321BD1">
        <w:rPr>
          <w:szCs w:val="28"/>
        </w:rPr>
        <w:t>Ознакомиться со следующими вопросами и понятиями: определение пользовательского типа данных с помощью конструкции class, открытая и закрытая части описания класса, атрибуты и функции класса, интерфейс, описание и реализация класса, модульность в языке С++, персистентность, генерация и обработка исключительных ситуаций.</w:t>
      </w:r>
    </w:p>
    <w:p w14:paraId="2B193307" w14:textId="3847F75A" w:rsidR="008359A8" w:rsidRPr="00321BD1" w:rsidRDefault="00321BD1" w:rsidP="00321BD1">
      <w:pPr>
        <w:pStyle w:val="a7"/>
        <w:numPr>
          <w:ilvl w:val="0"/>
          <w:numId w:val="2"/>
        </w:numPr>
        <w:spacing w:after="0"/>
        <w:rPr>
          <w:szCs w:val="28"/>
        </w:rPr>
      </w:pPr>
      <w:r w:rsidRPr="00321BD1">
        <w:rPr>
          <w:szCs w:val="28"/>
        </w:rPr>
        <w:t>Модифицировать программу, разработанную в лабораторной работе №1, так чтобы в ней был определен класс, реализующий основное распределение</w:t>
      </w:r>
      <w:r w:rsidR="008359A8" w:rsidRPr="00321BD1">
        <w:rPr>
          <w:szCs w:val="28"/>
        </w:rPr>
        <w:t xml:space="preserve"> </w:t>
      </w:r>
    </w:p>
    <w:p w14:paraId="09B29A38" w14:textId="5741012B" w:rsidR="008359A8" w:rsidRPr="00B13B80" w:rsidRDefault="008359A8" w:rsidP="008359A8">
      <w:pPr>
        <w:spacing w:after="0"/>
        <w:ind w:firstLine="708"/>
        <w:rPr>
          <w:b/>
          <w:szCs w:val="28"/>
        </w:rPr>
      </w:pPr>
      <w:r>
        <w:rPr>
          <w:szCs w:val="28"/>
        </w:rPr>
        <w:t xml:space="preserve">Основное распределение: </w:t>
      </w:r>
      <w:r w:rsidRPr="008359A8">
        <w:rPr>
          <w:b/>
          <w:szCs w:val="28"/>
        </w:rPr>
        <w:t>симметричное гиперболическое распределение</w:t>
      </w:r>
    </w:p>
    <w:p w14:paraId="740ABC81" w14:textId="7C76702B" w:rsidR="008359A8" w:rsidRDefault="008359A8" w:rsidP="008359A8">
      <w:pPr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>Путеводитель по работе</w:t>
      </w:r>
    </w:p>
    <w:p w14:paraId="7831E784" w14:textId="2DB897A1" w:rsidR="00D573FB" w:rsidRPr="00D573FB" w:rsidRDefault="00D573FB" w:rsidP="00D573FB">
      <w:pPr>
        <w:spacing w:after="0"/>
        <w:jc w:val="center"/>
        <w:rPr>
          <w:bCs/>
          <w:i/>
          <w:szCs w:val="28"/>
        </w:rPr>
      </w:pPr>
      <w:r w:rsidRPr="00D573FB">
        <w:rPr>
          <w:bCs/>
          <w:i/>
          <w:szCs w:val="28"/>
        </w:rPr>
        <w:t>Реализация</w:t>
      </w:r>
    </w:p>
    <w:tbl>
      <w:tblPr>
        <w:tblStyle w:val="af0"/>
        <w:tblW w:w="1049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1106"/>
        <w:gridCol w:w="1310"/>
        <w:gridCol w:w="3396"/>
        <w:gridCol w:w="2693"/>
        <w:gridCol w:w="1985"/>
      </w:tblGrid>
      <w:tr w:rsidR="008359A8" w:rsidRPr="008359A8" w14:paraId="2A412B82" w14:textId="77777777" w:rsidTr="00995C33">
        <w:tc>
          <w:tcPr>
            <w:tcW w:w="24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34FFD34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Распределение</w:t>
            </w:r>
          </w:p>
        </w:tc>
        <w:tc>
          <w:tcPr>
            <w:tcW w:w="807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17E24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Основные функции</w:t>
            </w:r>
          </w:p>
        </w:tc>
      </w:tr>
      <w:tr w:rsidR="008359A8" w:rsidRPr="008359A8" w14:paraId="70DE5E1E" w14:textId="77777777" w:rsidTr="001A6A5C">
        <w:tc>
          <w:tcPr>
            <w:tcW w:w="241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12EDA98" w14:textId="77777777" w:rsidR="008359A8" w:rsidRPr="008359A8" w:rsidRDefault="008359A8" w:rsidP="008359A8">
            <w:pPr>
              <w:rPr>
                <w:szCs w:val="28"/>
              </w:rPr>
            </w:pP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1D84ADD2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Плотность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60D1866" w14:textId="77777777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Характеристики</w:t>
            </w:r>
            <w:r w:rsidRPr="008359A8">
              <w:rPr>
                <w:i/>
                <w:szCs w:val="28"/>
              </w:rPr>
              <w:t xml:space="preserve"> </w:t>
            </w: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3F6DC2FE" w14:textId="218A1990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Моделирование</w:t>
            </w:r>
          </w:p>
        </w:tc>
      </w:tr>
      <w:tr w:rsidR="008359A8" w:rsidRPr="008359A8" w14:paraId="7545D53D" w14:textId="77777777" w:rsidTr="001A6A5C">
        <w:trPr>
          <w:trHeight w:val="160"/>
        </w:trPr>
        <w:tc>
          <w:tcPr>
            <w:tcW w:w="1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D888E" w14:textId="37E28950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Основное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  <w:hideMark/>
          </w:tcPr>
          <w:p w14:paraId="70FC798A" w14:textId="0444F4C6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Ста</w:t>
            </w:r>
            <w:r w:rsidR="00995C33">
              <w:rPr>
                <w:szCs w:val="28"/>
              </w:rPr>
              <w:t>н</w:t>
            </w:r>
            <w:r w:rsidRPr="008359A8">
              <w:rPr>
                <w:szCs w:val="28"/>
              </w:rPr>
              <w:t>дартное</w:t>
            </w:r>
          </w:p>
        </w:tc>
        <w:tc>
          <w:tcPr>
            <w:tcW w:w="3396" w:type="dxa"/>
            <w:tcBorders>
              <w:top w:val="double" w:sz="4" w:space="0" w:color="auto"/>
              <w:left w:val="doub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20CF87B0" w14:textId="4C4AE160" w:rsidR="008359A8" w:rsidRPr="008359A8" w:rsidRDefault="00995C33" w:rsidP="00995C33">
            <w:pPr>
              <w:rPr>
                <w:szCs w:val="28"/>
              </w:rPr>
            </w:pPr>
            <w:r>
              <w:rPr>
                <w:szCs w:val="28"/>
              </w:rPr>
              <w:t>Формула (1</w:t>
            </w:r>
            <w:r w:rsidR="0087009E">
              <w:rPr>
                <w:szCs w:val="28"/>
                <w:lang w:val="en-US"/>
              </w:rPr>
              <w:t>.1</w:t>
            </w:r>
            <w:r>
              <w:rPr>
                <w:szCs w:val="28"/>
              </w:rPr>
              <w:t>)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54953BC9" w14:textId="42334EC9" w:rsidR="008359A8" w:rsidRPr="008359A8" w:rsidRDefault="008359A8" w:rsidP="008359A8">
            <w:pPr>
              <w:rPr>
                <w:iCs/>
              </w:rPr>
            </w:pP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=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Pr="008359A8">
              <w:rPr>
                <w:szCs w:val="28"/>
              </w:rPr>
              <w:t xml:space="preserve">=0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 w:rsidR="00995C33">
              <w:rPr>
                <w:szCs w:val="28"/>
              </w:rPr>
              <w:t xml:space="preserve"> = </w:t>
            </w:r>
            <w:r w:rsidR="00995C33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1656" w:dyaOrig="396" w14:anchorId="1AB535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8pt;height:19.8pt" o:ole="">
                  <v:imagedata r:id="rId8" o:title=""/>
                </v:shape>
                <o:OLEObject Type="Embed" ProgID="Equation.DSMT4" ShapeID="_x0000_i1025" DrawAspect="Content" ObjectID="_1822040847" r:id="rId9"/>
              </w:objec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 w:rsidR="00995C33">
              <w:rPr>
                <w:szCs w:val="28"/>
              </w:rPr>
              <w:t>=</w:t>
            </w:r>
            <w:r w:rsidR="00995C33">
              <w:rPr>
                <w:rStyle w:val="af1"/>
                <w:rFonts w:eastAsia="Times New Roman" w:cs="Times New Roman"/>
                <w:lang w:eastAsia="ru-RU"/>
              </w:rPr>
              <w:t xml:space="preserve"> </w:t>
            </w:r>
            <w:r w:rsidR="00995C33">
              <w:rPr>
                <w:szCs w:val="28"/>
              </w:rPr>
              <w:t>Формула (</w:t>
            </w:r>
            <w:r w:rsidR="00A938C9" w:rsidRPr="00A938C9">
              <w:rPr>
                <w:szCs w:val="28"/>
              </w:rPr>
              <w:t>1.</w:t>
            </w:r>
            <w:r w:rsidR="00737B74" w:rsidRPr="00737B74">
              <w:rPr>
                <w:szCs w:val="28"/>
              </w:rPr>
              <w:t>5</w:t>
            </w:r>
            <w:r w:rsidR="00995C33"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7C23677B" w14:textId="169B6A2F" w:rsidR="008359A8" w:rsidRPr="008359A8" w:rsidRDefault="000E1D76" w:rsidP="008359A8">
            <w:pPr>
              <w:rPr>
                <w:szCs w:val="28"/>
              </w:rPr>
            </w:pPr>
            <w:r>
              <w:rPr>
                <w:szCs w:val="28"/>
              </w:rPr>
              <w:t>Формула (</w:t>
            </w:r>
            <w:r w:rsidR="00871426">
              <w:rPr>
                <w:szCs w:val="28"/>
              </w:rPr>
              <w:t>1.4</w:t>
            </w:r>
            <w:r>
              <w:rPr>
                <w:szCs w:val="28"/>
              </w:rPr>
              <w:t>)</w:t>
            </w:r>
          </w:p>
        </w:tc>
      </w:tr>
      <w:tr w:rsidR="001A6A5C" w:rsidRPr="008359A8" w14:paraId="779D501C" w14:textId="77777777" w:rsidTr="001A6A5C">
        <w:trPr>
          <w:trHeight w:val="159"/>
        </w:trPr>
        <w:tc>
          <w:tcPr>
            <w:tcW w:w="11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2733C" w14:textId="77777777" w:rsidR="008359A8" w:rsidRPr="008359A8" w:rsidRDefault="008359A8" w:rsidP="008359A8">
            <w:pPr>
              <w:rPr>
                <w:szCs w:val="28"/>
              </w:rPr>
            </w:pPr>
          </w:p>
        </w:tc>
        <w:tc>
          <w:tcPr>
            <w:tcW w:w="13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5DB71D4" w14:textId="646F0B6C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szCs w:val="28"/>
              </w:rPr>
              <w:t>Сдвигмасштаб</w:t>
            </w:r>
          </w:p>
        </w:tc>
        <w:tc>
          <w:tcPr>
            <w:tcW w:w="3396" w:type="dxa"/>
            <w:tcBorders>
              <w:top w:val="dashed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AB23A" w14:textId="706969B8" w:rsidR="008359A8" w:rsidRPr="008359A8" w:rsidRDefault="00995C33" w:rsidP="008359A8">
            <w:pPr>
              <w:rPr>
                <w:szCs w:val="28"/>
              </w:rPr>
            </w:pPr>
            <w:r>
              <w:rPr>
                <w:rFonts w:eastAsia="Times New Roman" w:cs="Times New Roman"/>
                <w:position w:val="-32"/>
                <w:szCs w:val="20"/>
                <w:lang w:eastAsia="ru-RU"/>
              </w:rPr>
              <w:object w:dxaOrig="2724" w:dyaOrig="780" w14:anchorId="1215FBCC">
                <v:shape id="_x0000_i1026" type="#_x0000_t75" style="width:136.8pt;height:38.4pt" o:ole="">
                  <v:imagedata r:id="rId10" o:title=""/>
                </v:shape>
                <o:OLEObject Type="Embed" ProgID="Equation.DSMT4" ShapeID="_x0000_i1026" DrawAspect="Content" ObjectID="_1822040848" r:id="rId11"/>
              </w:object>
            </w:r>
          </w:p>
        </w:tc>
        <w:tc>
          <w:tcPr>
            <w:tcW w:w="269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4173D" w14:textId="65A6748B" w:rsidR="008359A8" w:rsidRPr="008359A8" w:rsidRDefault="008359A8" w:rsidP="008359A8">
            <w:pPr>
              <w:rPr>
                <w:szCs w:val="28"/>
              </w:rPr>
            </w:pPr>
            <w:r w:rsidRPr="008359A8">
              <w:rPr>
                <w:i/>
                <w:szCs w:val="28"/>
                <w:lang w:val="en-US"/>
              </w:rPr>
              <w:t>M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 xml:space="preserve">=μ, </w:t>
            </w:r>
            <w:r w:rsidRPr="008359A8">
              <w:rPr>
                <w:i/>
                <w:szCs w:val="28"/>
                <w:lang w:val="en-US"/>
              </w:rPr>
              <w:t>D</w:t>
            </w:r>
            <w:r w:rsidRPr="008359A8">
              <w:rPr>
                <w:szCs w:val="28"/>
                <w:lang w:val="en-US"/>
              </w:rPr>
              <w:t>ξ</w:t>
            </w:r>
            <w:r w:rsidRPr="008359A8">
              <w:rPr>
                <w:szCs w:val="28"/>
              </w:rPr>
              <w:t>=σ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>λ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>, где σ</w:t>
            </w:r>
            <w:r w:rsidRPr="008359A8">
              <w:rPr>
                <w:szCs w:val="28"/>
                <w:vertAlign w:val="super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 w:rsidR="00995C33">
              <w:rPr>
                <w:szCs w:val="28"/>
              </w:rPr>
              <w:t xml:space="preserve">= </w:t>
            </w:r>
            <w:r w:rsidR="00995C33">
              <w:rPr>
                <w:rFonts w:eastAsia="Times New Roman" w:cs="Times New Roman"/>
                <w:position w:val="-12"/>
                <w:szCs w:val="28"/>
                <w:lang w:eastAsia="ru-RU"/>
              </w:rPr>
              <w:object w:dxaOrig="1656" w:dyaOrig="396" w14:anchorId="168C007E">
                <v:shape id="_x0000_i1027" type="#_x0000_t75" style="width:82.8pt;height:19.8pt" o:ole="">
                  <v:imagedata r:id="rId8" o:title=""/>
                </v:shape>
                <o:OLEObject Type="Embed" ProgID="Equation.DSMT4" ShapeID="_x0000_i1027" DrawAspect="Content" ObjectID="_1822040849" r:id="rId12"/>
              </w:objec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1</w:t>
            </w:r>
            <w:r w:rsidR="00995C33">
              <w:rPr>
                <w:szCs w:val="28"/>
                <w:vertAlign w:val="subscript"/>
              </w:rPr>
              <w:t xml:space="preserve"> </w:t>
            </w:r>
            <w:r w:rsidR="00995C33">
              <w:rPr>
                <w:szCs w:val="28"/>
              </w:rPr>
              <w:t>=</w:t>
            </w:r>
            <w:r w:rsidR="00995C33">
              <w:rPr>
                <w:szCs w:val="28"/>
                <w:vertAlign w:val="subscript"/>
              </w:rPr>
              <w:t xml:space="preserve"> </w:t>
            </w:r>
            <w:r w:rsidR="00995C33">
              <w:rPr>
                <w:szCs w:val="28"/>
              </w:rPr>
              <w:t>0</w:t>
            </w:r>
            <w:r w:rsidRPr="008359A8">
              <w:rPr>
                <w:szCs w:val="28"/>
              </w:rPr>
              <w:t xml:space="preserve">, </w:t>
            </w:r>
            <w:r w:rsidRPr="008359A8">
              <w:rPr>
                <w:szCs w:val="28"/>
                <w:lang w:val="en-US"/>
              </w:rPr>
              <w:t>γ</w:t>
            </w:r>
            <w:r w:rsidRPr="008359A8">
              <w:rPr>
                <w:szCs w:val="28"/>
                <w:vertAlign w:val="subscript"/>
              </w:rPr>
              <w:t>2</w:t>
            </w:r>
            <w:r w:rsidRPr="008359A8">
              <w:rPr>
                <w:szCs w:val="28"/>
              </w:rPr>
              <w:t xml:space="preserve"> </w:t>
            </w:r>
            <w:r w:rsidR="00995C33">
              <w:rPr>
                <w:szCs w:val="28"/>
              </w:rPr>
              <w:t>= Формула</w:t>
            </w:r>
            <w:r w:rsidR="00410DCE">
              <w:rPr>
                <w:szCs w:val="28"/>
              </w:rPr>
              <w:t xml:space="preserve"> </w:t>
            </w:r>
            <w:r w:rsidR="00995C33">
              <w:rPr>
                <w:szCs w:val="28"/>
              </w:rPr>
              <w:t>(</w:t>
            </w:r>
            <w:r w:rsidR="00871426">
              <w:rPr>
                <w:szCs w:val="28"/>
              </w:rPr>
              <w:t>1.</w:t>
            </w:r>
            <w:r w:rsidR="00737B74" w:rsidRPr="00E26F3B">
              <w:rPr>
                <w:szCs w:val="28"/>
              </w:rPr>
              <w:t>5</w:t>
            </w:r>
            <w:r w:rsidR="00995C33">
              <w:rPr>
                <w:szCs w:val="28"/>
              </w:rPr>
              <w:t>)</w:t>
            </w:r>
          </w:p>
        </w:tc>
        <w:tc>
          <w:tcPr>
            <w:tcW w:w="198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C5387" w14:textId="673843E3" w:rsidR="008359A8" w:rsidRPr="008359A8" w:rsidRDefault="00871426" w:rsidP="008359A8">
            <w:pPr>
              <w:rPr>
                <w:szCs w:val="28"/>
              </w:rPr>
            </w:pPr>
            <w:r>
              <w:rPr>
                <w:szCs w:val="28"/>
              </w:rPr>
              <w:t>Формула (1.4)</w:t>
            </w:r>
          </w:p>
        </w:tc>
      </w:tr>
    </w:tbl>
    <w:p w14:paraId="56EB42C4" w14:textId="18AEAE30" w:rsidR="00E26F2A" w:rsidRPr="00E26F2A" w:rsidRDefault="00E233EA" w:rsidP="00E26F2A">
      <w:pPr>
        <w:spacing w:after="0"/>
        <w:rPr>
          <w:i/>
          <w:szCs w:val="28"/>
        </w:rPr>
      </w:pPr>
      <w:r>
        <w:rPr>
          <w:i/>
          <w:szCs w:val="28"/>
        </w:rPr>
        <w:t xml:space="preserve"> </w:t>
      </w:r>
      <w:r w:rsidR="00E26F2A" w:rsidRPr="00E26F2A">
        <w:rPr>
          <w:i/>
          <w:szCs w:val="28"/>
        </w:rPr>
        <w:t>Тестирование (подпункты пункта 3 содержания работы)</w:t>
      </w:r>
    </w:p>
    <w:tbl>
      <w:tblPr>
        <w:tblStyle w:val="af0"/>
        <w:tblW w:w="93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303"/>
        <w:gridCol w:w="2094"/>
        <w:gridCol w:w="3436"/>
        <w:gridCol w:w="1527"/>
      </w:tblGrid>
      <w:tr w:rsidR="00E26F2A" w:rsidRPr="00E26F2A" w14:paraId="7E50A13B" w14:textId="77777777" w:rsidTr="00321BD1">
        <w:tc>
          <w:tcPr>
            <w:tcW w:w="2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A6D3A17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Распределение</w:t>
            </w:r>
          </w:p>
        </w:tc>
        <w:tc>
          <w:tcPr>
            <w:tcW w:w="7057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A3282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Основные функции</w:t>
            </w:r>
          </w:p>
        </w:tc>
      </w:tr>
      <w:tr w:rsidR="00E26F2A" w:rsidRPr="00E26F2A" w14:paraId="081ADE0B" w14:textId="77777777" w:rsidTr="00321BD1">
        <w:trPr>
          <w:trHeight w:val="631"/>
        </w:trPr>
        <w:tc>
          <w:tcPr>
            <w:tcW w:w="23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64645F2" w14:textId="77777777" w:rsidR="00E26F2A" w:rsidRPr="00E26F2A" w:rsidRDefault="00E26F2A" w:rsidP="00E26F2A">
            <w:pPr>
              <w:rPr>
                <w:szCs w:val="28"/>
              </w:rPr>
            </w:pPr>
          </w:p>
        </w:tc>
        <w:tc>
          <w:tcPr>
            <w:tcW w:w="209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0F65C50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Плотность</w:t>
            </w:r>
          </w:p>
        </w:tc>
        <w:tc>
          <w:tcPr>
            <w:tcW w:w="34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640253C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Характеристики</w:t>
            </w:r>
            <w:r w:rsidRPr="00E26F2A">
              <w:rPr>
                <w:i/>
                <w:szCs w:val="28"/>
              </w:rPr>
              <w:t xml:space="preserve"> </w:t>
            </w:r>
            <w:r w:rsidRPr="00E26F2A">
              <w:rPr>
                <w:i/>
                <w:szCs w:val="28"/>
                <w:lang w:val="en-US"/>
              </w:rPr>
              <w:t>M</w:t>
            </w:r>
            <w:r w:rsidRPr="00E26F2A">
              <w:rPr>
                <w:szCs w:val="28"/>
                <w:lang w:val="en-US"/>
              </w:rPr>
              <w:t>ξ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i/>
                <w:szCs w:val="28"/>
                <w:lang w:val="en-US"/>
              </w:rPr>
              <w:t>D</w:t>
            </w:r>
            <w:r w:rsidRPr="00E26F2A">
              <w:rPr>
                <w:szCs w:val="28"/>
                <w:lang w:val="en-US"/>
              </w:rPr>
              <w:t>ξ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szCs w:val="28"/>
                <w:lang w:val="en-US"/>
              </w:rPr>
              <w:t>γ</w:t>
            </w:r>
            <w:r w:rsidRPr="00E26F2A">
              <w:rPr>
                <w:szCs w:val="28"/>
                <w:vertAlign w:val="subscript"/>
              </w:rPr>
              <w:t>1</w:t>
            </w:r>
            <w:r w:rsidRPr="00E26F2A">
              <w:rPr>
                <w:szCs w:val="28"/>
              </w:rPr>
              <w:t xml:space="preserve">, </w:t>
            </w:r>
            <w:r w:rsidRPr="00E26F2A">
              <w:rPr>
                <w:szCs w:val="28"/>
                <w:lang w:val="en-US"/>
              </w:rPr>
              <w:t>γ</w:t>
            </w:r>
            <w:r w:rsidRPr="00E26F2A">
              <w:rPr>
                <w:szCs w:val="28"/>
                <w:vertAlign w:val="subscript"/>
              </w:rPr>
              <w:t>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65E11CCD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Модели-рование</w:t>
            </w:r>
          </w:p>
        </w:tc>
      </w:tr>
      <w:tr w:rsidR="00E26F2A" w:rsidRPr="00E26F2A" w14:paraId="0EF87325" w14:textId="77777777" w:rsidTr="00321BD1">
        <w:trPr>
          <w:trHeight w:val="399"/>
        </w:trPr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9C50000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Основное</w:t>
            </w:r>
          </w:p>
        </w:tc>
        <w:tc>
          <w:tcPr>
            <w:tcW w:w="209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DB5B9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1</w:t>
            </w:r>
          </w:p>
        </w:tc>
        <w:tc>
          <w:tcPr>
            <w:tcW w:w="34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15D1C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1</w:t>
            </w:r>
          </w:p>
        </w:tc>
        <w:tc>
          <w:tcPr>
            <w:tcW w:w="15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DF262" w14:textId="77777777" w:rsidR="00E26F2A" w:rsidRPr="00E26F2A" w:rsidRDefault="00E26F2A" w:rsidP="00E26F2A">
            <w:pPr>
              <w:rPr>
                <w:szCs w:val="28"/>
              </w:rPr>
            </w:pPr>
            <w:r w:rsidRPr="00E26F2A">
              <w:rPr>
                <w:szCs w:val="28"/>
              </w:rPr>
              <w:t>3.3.1</w:t>
            </w:r>
          </w:p>
        </w:tc>
      </w:tr>
    </w:tbl>
    <w:p w14:paraId="0A71B2DA" w14:textId="6D3014FA" w:rsidR="008359A8" w:rsidRDefault="00321BD1" w:rsidP="00321BD1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Описание разработанного класса</w:t>
      </w:r>
    </w:p>
    <w:p w14:paraId="1C8889D9" w14:textId="032E0D89" w:rsidR="00321BD1" w:rsidRPr="00176E9F" w:rsidRDefault="00321BD1" w:rsidP="00321BD1">
      <w:pPr>
        <w:spacing w:after="0"/>
        <w:rPr>
          <w:szCs w:val="28"/>
        </w:rPr>
      </w:pPr>
      <w:r>
        <w:rPr>
          <w:szCs w:val="28"/>
        </w:rPr>
        <w:tab/>
        <w:t xml:space="preserve">Класс описывающий объект основного распределения </w:t>
      </w:r>
      <w:r>
        <w:rPr>
          <w:szCs w:val="28"/>
          <w:lang w:val="en-US"/>
        </w:rPr>
        <w:t>MainDist</w:t>
      </w:r>
      <w:r>
        <w:rPr>
          <w:szCs w:val="28"/>
        </w:rPr>
        <w:t xml:space="preserve"> имеет приватные (</w:t>
      </w:r>
      <w:r w:rsidR="00715EAD">
        <w:rPr>
          <w:szCs w:val="28"/>
        </w:rPr>
        <w:t>закрытые</w:t>
      </w:r>
      <w:r>
        <w:rPr>
          <w:szCs w:val="28"/>
        </w:rPr>
        <w:t xml:space="preserve">) атрибуты: </w:t>
      </w:r>
      <w:r>
        <w:rPr>
          <w:szCs w:val="28"/>
          <w:lang w:val="en-US"/>
        </w:rPr>
        <w:t>m</w:t>
      </w:r>
      <w:r w:rsidRPr="00321BD1">
        <w:rPr>
          <w:szCs w:val="28"/>
        </w:rPr>
        <w:t>_</w:t>
      </w:r>
      <w:r>
        <w:rPr>
          <w:szCs w:val="28"/>
          <w:lang w:val="en-US"/>
        </w:rPr>
        <w:t>nu</w:t>
      </w:r>
      <w:r w:rsidR="00176E9F" w:rsidRPr="00176E9F">
        <w:rPr>
          <w:szCs w:val="28"/>
        </w:rPr>
        <w:t>;</w:t>
      </w:r>
      <w:r w:rsidRPr="00321BD1">
        <w:rPr>
          <w:szCs w:val="28"/>
        </w:rPr>
        <w:t xml:space="preserve"> </w:t>
      </w:r>
      <w:r>
        <w:rPr>
          <w:szCs w:val="28"/>
          <w:lang w:val="en-US"/>
        </w:rPr>
        <w:t>m</w:t>
      </w:r>
      <w:r w:rsidRPr="00321BD1">
        <w:rPr>
          <w:szCs w:val="28"/>
        </w:rPr>
        <w:t>_</w:t>
      </w:r>
      <w:r>
        <w:rPr>
          <w:szCs w:val="28"/>
          <w:lang w:val="en-US"/>
        </w:rPr>
        <w:t>mu</w:t>
      </w:r>
      <w:r w:rsidR="00176E9F" w:rsidRPr="00176E9F">
        <w:rPr>
          <w:szCs w:val="28"/>
        </w:rPr>
        <w:t>;</w:t>
      </w:r>
      <w:r w:rsidRPr="00321BD1">
        <w:rPr>
          <w:szCs w:val="28"/>
        </w:rPr>
        <w:t xml:space="preserve"> </w:t>
      </w:r>
      <w:r>
        <w:rPr>
          <w:szCs w:val="28"/>
          <w:lang w:val="en-US"/>
        </w:rPr>
        <w:t>m</w:t>
      </w:r>
      <w:r w:rsidRPr="00321BD1">
        <w:rPr>
          <w:szCs w:val="28"/>
        </w:rPr>
        <w:t>_</w:t>
      </w:r>
      <w:r>
        <w:rPr>
          <w:szCs w:val="28"/>
          <w:lang w:val="en-US"/>
        </w:rPr>
        <w:t>lambda</w:t>
      </w:r>
      <w:r w:rsidRPr="00321BD1">
        <w:rPr>
          <w:szCs w:val="28"/>
        </w:rPr>
        <w:t xml:space="preserve">, </w:t>
      </w:r>
      <w:r>
        <w:rPr>
          <w:szCs w:val="28"/>
        </w:rPr>
        <w:t xml:space="preserve">доступ к которым осуществляется через </w:t>
      </w:r>
      <w:r>
        <w:rPr>
          <w:szCs w:val="28"/>
          <w:lang w:val="en-US"/>
        </w:rPr>
        <w:t>get</w:t>
      </w:r>
      <w:r w:rsidRPr="00321BD1">
        <w:rPr>
          <w:szCs w:val="28"/>
        </w:rPr>
        <w:t>/</w:t>
      </w:r>
      <w:r>
        <w:rPr>
          <w:szCs w:val="28"/>
          <w:lang w:val="en-US"/>
        </w:rPr>
        <w:t>set</w:t>
      </w:r>
      <w:r w:rsidRPr="00321BD1">
        <w:rPr>
          <w:szCs w:val="28"/>
        </w:rPr>
        <w:t xml:space="preserve"> </w:t>
      </w:r>
      <w:r>
        <w:rPr>
          <w:szCs w:val="28"/>
        </w:rPr>
        <w:t>методы</w:t>
      </w:r>
      <w:r w:rsidR="00176E9F">
        <w:rPr>
          <w:szCs w:val="28"/>
        </w:rPr>
        <w:t>, создание происходит через конструкторы: стандартный (с 3 параметрами)</w:t>
      </w:r>
      <w:r w:rsidR="00176E9F" w:rsidRPr="00176E9F">
        <w:rPr>
          <w:szCs w:val="28"/>
        </w:rPr>
        <w:t>;</w:t>
      </w:r>
      <w:r w:rsidR="00176E9F">
        <w:rPr>
          <w:szCs w:val="28"/>
        </w:rPr>
        <w:t xml:space="preserve"> чтение из файла</w:t>
      </w:r>
      <w:r w:rsidR="00176E9F" w:rsidRPr="00176E9F">
        <w:rPr>
          <w:szCs w:val="28"/>
        </w:rPr>
        <w:t xml:space="preserve">; </w:t>
      </w:r>
      <w:r w:rsidR="00176E9F">
        <w:rPr>
          <w:szCs w:val="28"/>
        </w:rPr>
        <w:t>копирования</w:t>
      </w:r>
      <w:r w:rsidR="00176E9F" w:rsidRPr="00176E9F">
        <w:rPr>
          <w:szCs w:val="28"/>
        </w:rPr>
        <w:t xml:space="preserve">; </w:t>
      </w:r>
      <w:r w:rsidR="00176E9F">
        <w:rPr>
          <w:szCs w:val="28"/>
        </w:rPr>
        <w:t>перемещения</w:t>
      </w:r>
      <w:r>
        <w:rPr>
          <w:szCs w:val="28"/>
        </w:rPr>
        <w:t>.</w:t>
      </w:r>
      <w:r w:rsidR="00176E9F" w:rsidRPr="00176E9F">
        <w:rPr>
          <w:szCs w:val="28"/>
        </w:rPr>
        <w:t xml:space="preserve"> </w:t>
      </w:r>
      <w:r w:rsidR="00176E9F">
        <w:rPr>
          <w:szCs w:val="28"/>
        </w:rPr>
        <w:t>Конструкторы и некоторые сеттеры</w:t>
      </w:r>
      <w:r>
        <w:rPr>
          <w:szCs w:val="28"/>
        </w:rPr>
        <w:t xml:space="preserve"> </w:t>
      </w:r>
      <w:r w:rsidR="00176E9F">
        <w:rPr>
          <w:szCs w:val="28"/>
        </w:rPr>
        <w:t xml:space="preserve">имеют обработку ошибок (нулевых значений </w:t>
      </w:r>
      <w:r w:rsidR="00176E9F">
        <w:rPr>
          <w:szCs w:val="28"/>
          <w:lang w:val="en-US"/>
        </w:rPr>
        <w:t>nu</w:t>
      </w:r>
      <w:r w:rsidR="00176E9F" w:rsidRPr="00176E9F">
        <w:rPr>
          <w:szCs w:val="28"/>
        </w:rPr>
        <w:t xml:space="preserve"> </w:t>
      </w:r>
      <w:r w:rsidR="00176E9F">
        <w:rPr>
          <w:szCs w:val="28"/>
        </w:rPr>
        <w:t xml:space="preserve">или </w:t>
      </w:r>
      <w:r w:rsidR="00176E9F">
        <w:rPr>
          <w:szCs w:val="28"/>
          <w:lang w:val="en-US"/>
        </w:rPr>
        <w:t>lambda</w:t>
      </w:r>
      <w:r w:rsidR="00176E9F" w:rsidRPr="00176E9F">
        <w:rPr>
          <w:szCs w:val="28"/>
        </w:rPr>
        <w:t xml:space="preserve">). </w:t>
      </w:r>
      <w:r w:rsidR="00176E9F">
        <w:rPr>
          <w:szCs w:val="28"/>
        </w:rPr>
        <w:t>Методы класса предоставляют такие же функции, как и в первой лабораторной работе: плотность</w:t>
      </w:r>
      <w:r w:rsidR="00176E9F" w:rsidRPr="00176E9F">
        <w:rPr>
          <w:szCs w:val="28"/>
        </w:rPr>
        <w:t>;</w:t>
      </w:r>
      <w:r w:rsidR="00176E9F">
        <w:rPr>
          <w:szCs w:val="28"/>
        </w:rPr>
        <w:t xml:space="preserve"> мат. ожидание</w:t>
      </w:r>
      <w:r w:rsidR="00176E9F" w:rsidRPr="00176E9F">
        <w:rPr>
          <w:szCs w:val="28"/>
        </w:rPr>
        <w:t>;</w:t>
      </w:r>
      <w:r w:rsidR="00176E9F">
        <w:rPr>
          <w:szCs w:val="28"/>
        </w:rPr>
        <w:t xml:space="preserve"> дисперсия</w:t>
      </w:r>
      <w:r w:rsidR="00176E9F" w:rsidRPr="00176E9F">
        <w:rPr>
          <w:szCs w:val="28"/>
        </w:rPr>
        <w:t>;</w:t>
      </w:r>
      <w:r w:rsidR="00176E9F">
        <w:rPr>
          <w:szCs w:val="28"/>
        </w:rPr>
        <w:t xml:space="preserve"> коэффициент асимметрии</w:t>
      </w:r>
      <w:r w:rsidR="00176E9F" w:rsidRPr="00176E9F">
        <w:rPr>
          <w:szCs w:val="28"/>
        </w:rPr>
        <w:t xml:space="preserve">; </w:t>
      </w:r>
      <w:r w:rsidR="00176E9F">
        <w:rPr>
          <w:szCs w:val="28"/>
        </w:rPr>
        <w:t>коэффициент эксцесса</w:t>
      </w:r>
      <w:r w:rsidR="00176E9F" w:rsidRPr="00176E9F">
        <w:rPr>
          <w:szCs w:val="28"/>
        </w:rPr>
        <w:t xml:space="preserve">; </w:t>
      </w:r>
      <w:r w:rsidR="00176E9F">
        <w:rPr>
          <w:szCs w:val="28"/>
        </w:rPr>
        <w:t xml:space="preserve">моделирование случайной величины. Также для удобства вместо использования массивов был создан вспомогательный класс </w:t>
      </w:r>
      <w:r w:rsidR="00176E9F">
        <w:rPr>
          <w:szCs w:val="28"/>
          <w:lang w:val="en-US"/>
        </w:rPr>
        <w:t>vector</w:t>
      </w:r>
      <w:r w:rsidR="00176E9F">
        <w:rPr>
          <w:szCs w:val="28"/>
        </w:rPr>
        <w:t xml:space="preserve">, пародирующий </w:t>
      </w:r>
      <w:r w:rsidR="00176E9F">
        <w:rPr>
          <w:szCs w:val="28"/>
          <w:lang w:val="en-US"/>
        </w:rPr>
        <w:t>vector</w:t>
      </w:r>
      <w:r w:rsidR="00176E9F" w:rsidRPr="00176E9F">
        <w:rPr>
          <w:szCs w:val="28"/>
        </w:rPr>
        <w:t xml:space="preserve"> </w:t>
      </w:r>
      <w:r w:rsidR="00176E9F">
        <w:rPr>
          <w:szCs w:val="28"/>
        </w:rPr>
        <w:t xml:space="preserve">из </w:t>
      </w:r>
      <w:r w:rsidR="00176E9F">
        <w:rPr>
          <w:szCs w:val="28"/>
          <w:lang w:val="en-US"/>
        </w:rPr>
        <w:t>STL</w:t>
      </w:r>
      <w:r w:rsidR="00176E9F" w:rsidRPr="00176E9F">
        <w:rPr>
          <w:szCs w:val="28"/>
        </w:rPr>
        <w:t>.</w:t>
      </w:r>
      <w:r w:rsidR="00176E9F">
        <w:rPr>
          <w:szCs w:val="28"/>
        </w:rPr>
        <w:t xml:space="preserve"> </w:t>
      </w:r>
    </w:p>
    <w:p w14:paraId="4656B740" w14:textId="1F07AA1F" w:rsidR="0087009E" w:rsidRDefault="0087009E" w:rsidP="008359A8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Алгоритм</w:t>
      </w:r>
    </w:p>
    <w:p w14:paraId="057F0AAD" w14:textId="176E6931" w:rsidR="0087009E" w:rsidRDefault="0087009E" w:rsidP="008359A8">
      <w:pPr>
        <w:spacing w:after="0"/>
        <w:rPr>
          <w:szCs w:val="28"/>
        </w:rPr>
      </w:pPr>
      <w:r>
        <w:rPr>
          <w:szCs w:val="28"/>
        </w:rPr>
        <w:tab/>
        <w:t xml:space="preserve">Расчет </w:t>
      </w:r>
      <w:r w:rsidRPr="0087009E">
        <w:rPr>
          <w:b/>
          <w:bCs/>
          <w:szCs w:val="28"/>
        </w:rPr>
        <w:t>основного</w:t>
      </w:r>
      <w:r>
        <w:rPr>
          <w:szCs w:val="28"/>
        </w:rPr>
        <w:t xml:space="preserve"> распределения:</w:t>
      </w:r>
    </w:p>
    <w:p w14:paraId="790DE0F9" w14:textId="326FC901" w:rsidR="0087009E" w:rsidRDefault="0087009E" w:rsidP="008359A8">
      <w:pPr>
        <w:spacing w:after="0"/>
        <w:rPr>
          <w:szCs w:val="28"/>
        </w:rPr>
      </w:pPr>
      <w:r>
        <w:rPr>
          <w:szCs w:val="28"/>
        </w:rPr>
        <w:t>Расчет плотности симметрического гиперболического распределения осуществляется по формуле:</w:t>
      </w:r>
    </w:p>
    <w:p w14:paraId="63DDBED9" w14:textId="0FB039C8" w:rsidR="0087009E" w:rsidRPr="00B13B80" w:rsidRDefault="0087009E" w:rsidP="00A938C9">
      <w:pPr>
        <w:spacing w:after="0"/>
        <w:jc w:val="right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rFonts w:eastAsia="Times New Roman" w:cs="Times New Roman"/>
          <w:position w:val="-36"/>
          <w:sz w:val="30"/>
          <w:szCs w:val="28"/>
          <w:lang w:eastAsia="ru-RU"/>
        </w:rPr>
        <w:object w:dxaOrig="4404" w:dyaOrig="804" w14:anchorId="38409012">
          <v:shape id="_x0000_i1028" type="#_x0000_t75" style="width:220.2pt;height:40.2pt" o:ole="">
            <v:imagedata r:id="rId13" o:title=""/>
          </v:shape>
          <o:OLEObject Type="Embed" ProgID="Equation.DSMT4" ShapeID="_x0000_i1028" DrawAspect="Content" ObjectID="_1822040850" r:id="rId14"/>
        </w:object>
      </w: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 </w:t>
      </w:r>
      <w:r w:rsidR="00A938C9">
        <w:rPr>
          <w:rStyle w:val="af1"/>
          <w:rFonts w:eastAsia="Times New Roman" w:cs="Times New Roman"/>
          <w:i w:val="0"/>
          <w:szCs w:val="28"/>
          <w:lang w:eastAsia="ru-RU"/>
        </w:rPr>
        <w:t xml:space="preserve">                           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(1</w:t>
      </w:r>
      <w:r w:rsidRPr="0087009E">
        <w:rPr>
          <w:rStyle w:val="af1"/>
          <w:rFonts w:eastAsia="Times New Roman" w:cs="Times New Roman"/>
          <w:i w:val="0"/>
          <w:szCs w:val="28"/>
          <w:lang w:eastAsia="ru-RU"/>
        </w:rPr>
        <w:t>.1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)</w:t>
      </w:r>
    </w:p>
    <w:p w14:paraId="5BD1D4E6" w14:textId="77777777" w:rsidR="0087009E" w:rsidRDefault="0087009E" w:rsidP="008359A8">
      <w:pPr>
        <w:spacing w:after="0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rStyle w:val="af1"/>
          <w:rFonts w:eastAsia="Times New Roman" w:cs="Times New Roman"/>
          <w:i w:val="0"/>
          <w:szCs w:val="28"/>
          <w:lang w:eastAsia="ru-RU"/>
        </w:rPr>
        <w:lastRenderedPageBreak/>
        <w:t xml:space="preserve">С учетом сдвига и масштаба: </w:t>
      </w:r>
    </w:p>
    <w:p w14:paraId="5163639F" w14:textId="57D44B81" w:rsidR="0087009E" w:rsidRDefault="00737B74" w:rsidP="00737B74">
      <w:pPr>
        <w:spacing w:after="0"/>
        <w:jc w:val="right"/>
        <w:rPr>
          <w:rFonts w:eastAsia="Times New Roman" w:cs="Times New Roman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Cs w:val="20"/>
            <w:lang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x,ν,λ,μ</m:t>
            </m:r>
          </m:e>
        </m:d>
        <m:r>
          <w:rPr>
            <w:rFonts w:ascii="Cambria Math" w:eastAsia="Times New Roman" w:hAnsi="Cambria Math" w:cs="Times New Roman"/>
            <w:szCs w:val="20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2λ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ν</m:t>
                </m:r>
              </m:e>
            </m:rad>
            <m:sSub>
              <m:sSubPr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ν</m:t>
                </m:r>
              </m:e>
            </m:d>
          </m:den>
        </m:f>
        <m:r>
          <w:rPr>
            <w:rFonts w:ascii="Cambria Math" w:eastAsia="Times New Roman" w:hAnsi="Cambria Math" w:cs="Times New Roman"/>
            <w:szCs w:val="20"/>
            <w:lang w:eastAsia="ru-RU"/>
          </w:rPr>
          <m:t>exp</m:t>
        </m:r>
        <m:d>
          <m:dPr>
            <m:ctrlPr>
              <w:rPr>
                <w:rFonts w:ascii="Cambria Math" w:eastAsia="Times New Roman" w:hAnsi="Cambria Math" w:cs="Times New Roman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0"/>
                <w:lang w:eastAsia="ru-RU"/>
              </w:rPr>
              <m:t>-ν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0"/>
                    <w:lang w:eastAsia="ru-RU"/>
                  </w:rPr>
                  <m:t>1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Cs w:val="20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szCs w:val="20"/>
                            <w:lang w:eastAsia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szCs w:val="20"/>
                                <w:lang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  <m:t>x-μ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Times New Roman"/>
                                    <w:szCs w:val="20"/>
                                    <w:lang w:eastAsia="ru-RU"/>
                                  </w:rPr>
                                  <m:t>λ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0"/>
                            <w:lang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0"/>
                        <w:lang w:eastAsia="ru-RU"/>
                      </w:rPr>
                      <m:t>ν</m:t>
                    </m:r>
                  </m:den>
                </m:f>
              </m:e>
            </m:rad>
          </m:e>
        </m:d>
      </m:oMath>
      <w:r w:rsidR="00A938C9">
        <w:rPr>
          <w:rFonts w:eastAsia="Times New Roman" w:cs="Times New Roman"/>
          <w:szCs w:val="20"/>
          <w:lang w:eastAsia="ru-RU"/>
        </w:rPr>
        <w:t xml:space="preserve">                              </w:t>
      </w:r>
      <w:r w:rsidR="0087009E">
        <w:rPr>
          <w:rFonts w:eastAsia="Times New Roman" w:cs="Times New Roman"/>
          <w:szCs w:val="20"/>
          <w:lang w:eastAsia="ru-RU"/>
        </w:rPr>
        <w:t>(1.2)</w:t>
      </w:r>
    </w:p>
    <w:p w14:paraId="0CA315C3" w14:textId="5B179900" w:rsidR="0087009E" w:rsidRPr="00B13B80" w:rsidRDefault="0087009E" w:rsidP="00737B74">
      <w:pPr>
        <w:spacing w:after="0"/>
        <w:jc w:val="right"/>
        <w:rPr>
          <w:szCs w:val="28"/>
        </w:rPr>
      </w:pPr>
      <w:r>
        <w:rPr>
          <w:szCs w:val="28"/>
        </w:rPr>
        <w:t xml:space="preserve">Математическое ожидание: </w:t>
      </w:r>
      <w:r w:rsidR="002B1354">
        <w:rPr>
          <w:noProof/>
        </w:rPr>
        <w:drawing>
          <wp:inline distT="0" distB="0" distL="0" distR="0" wp14:anchorId="0A06218E" wp14:editId="2841FB23">
            <wp:extent cx="571500" cy="152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96DAC541-7B7A-43D3-8B79-37D633B846F1}">
                          <asvg:svgBlip xmlns:asvg="http://schemas.microsoft.com/office/drawing/2016/SVG/main" r:embed="rId1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1354" w:rsidRPr="00B13B80">
        <w:rPr>
          <w:szCs w:val="28"/>
        </w:rPr>
        <w:t xml:space="preserve">  </w:t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737B74" w:rsidRPr="000D1A59">
        <w:rPr>
          <w:szCs w:val="28"/>
        </w:rPr>
        <w:tab/>
      </w:r>
      <w:r w:rsidR="002B1354" w:rsidRPr="00B13B80">
        <w:rPr>
          <w:szCs w:val="28"/>
        </w:rPr>
        <w:t>(1.3)</w:t>
      </w:r>
    </w:p>
    <w:p w14:paraId="6CB02914" w14:textId="3F6FD41B" w:rsidR="002B1354" w:rsidRPr="002B1354" w:rsidRDefault="002B1354" w:rsidP="00737B74">
      <w:pPr>
        <w:spacing w:after="0"/>
        <w:jc w:val="right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t>Дисперсия:</w:t>
      </w:r>
      <w:r w:rsidRPr="002B1354">
        <w:rPr>
          <w:i/>
          <w:szCs w:val="28"/>
        </w:rPr>
        <w:t xml:space="preserve"> </w:t>
      </w:r>
      <w:r w:rsidRPr="008359A8">
        <w:rPr>
          <w:i/>
          <w:szCs w:val="28"/>
          <w:lang w:val="en-US"/>
        </w:rPr>
        <w:t>D</w:t>
      </w:r>
      <w:r w:rsidRPr="008359A8">
        <w:rPr>
          <w:szCs w:val="28"/>
          <w:lang w:val="en-US"/>
        </w:rPr>
        <w:t>ξ</w:t>
      </w:r>
      <w:r>
        <w:rPr>
          <w:szCs w:val="28"/>
        </w:rPr>
        <w:t xml:space="preserve"> </w:t>
      </w:r>
      <w:r w:rsidRPr="008359A8">
        <w:rPr>
          <w:szCs w:val="28"/>
        </w:rPr>
        <w:t>=</w:t>
      </w:r>
      <w:r>
        <w:rPr>
          <w:szCs w:val="28"/>
        </w:rPr>
        <w:t xml:space="preserve"> </w:t>
      </w:r>
      <w:r w:rsidRPr="008359A8">
        <w:rPr>
          <w:szCs w:val="28"/>
        </w:rPr>
        <w:t>λ</w:t>
      </w:r>
      <w:r w:rsidRPr="008359A8">
        <w:rPr>
          <w:szCs w:val="28"/>
          <w:vertAlign w:val="superscript"/>
        </w:rPr>
        <w:t>2</w:t>
      </w:r>
      <w:r>
        <w:rPr>
          <w:rFonts w:eastAsia="Times New Roman" w:cs="Times New Roman"/>
          <w:position w:val="-12"/>
          <w:szCs w:val="28"/>
          <w:lang w:eastAsia="ru-RU"/>
        </w:rPr>
        <w:object w:dxaOrig="1656" w:dyaOrig="396" w14:anchorId="670BBEF9">
          <v:shape id="_x0000_i1029" type="#_x0000_t75" style="width:82.8pt;height:19.8pt" o:ole="">
            <v:imagedata r:id="rId8" o:title=""/>
          </v:shape>
          <o:OLEObject Type="Embed" ProgID="Equation.DSMT4" ShapeID="_x0000_i1029" DrawAspect="Content" ObjectID="_1822040851" r:id="rId17"/>
        </w:objec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 w:rsidR="00737B74" w:rsidRPr="000D1A59">
        <w:rPr>
          <w:rFonts w:eastAsia="Times New Roman" w:cs="Times New Roman"/>
          <w:szCs w:val="28"/>
          <w:lang w:eastAsia="ru-RU"/>
        </w:rPr>
        <w:tab/>
      </w:r>
      <w:r>
        <w:rPr>
          <w:rFonts w:eastAsia="Times New Roman" w:cs="Times New Roman"/>
          <w:szCs w:val="28"/>
          <w:lang w:eastAsia="ru-RU"/>
        </w:rPr>
        <w:t>(1</w:t>
      </w:r>
      <w:r w:rsidRPr="002B1354">
        <w:rPr>
          <w:rFonts w:eastAsia="Times New Roman" w:cs="Times New Roman"/>
          <w:szCs w:val="28"/>
          <w:lang w:eastAsia="ru-RU"/>
        </w:rPr>
        <w:t>.</w:t>
      </w:r>
      <w:r>
        <w:rPr>
          <w:rFonts w:eastAsia="Times New Roman" w:cs="Times New Roman"/>
          <w:szCs w:val="28"/>
          <w:lang w:eastAsia="ru-RU"/>
        </w:rPr>
        <w:t>4)</w:t>
      </w:r>
    </w:p>
    <w:p w14:paraId="47D3BD72" w14:textId="295E6FD8" w:rsidR="002B1354" w:rsidRPr="00B13B80" w:rsidRDefault="002B1354" w:rsidP="008359A8">
      <w:pPr>
        <w:spacing w:after="0"/>
        <w:rPr>
          <w:szCs w:val="28"/>
        </w:rPr>
      </w:pPr>
      <w:r>
        <w:rPr>
          <w:rFonts w:eastAsia="Times New Roman" w:cs="Times New Roman"/>
          <w:szCs w:val="28"/>
          <w:lang w:eastAsia="ru-RU"/>
        </w:rPr>
        <w:t xml:space="preserve">Коэффициент асимметрии: </w:t>
      </w:r>
      <w:r w:rsidRPr="008359A8">
        <w:rPr>
          <w:szCs w:val="28"/>
          <w:lang w:val="en-US"/>
        </w:rPr>
        <w:t>γ</w:t>
      </w:r>
      <w:r w:rsidRPr="008359A8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0</w:t>
      </w:r>
    </w:p>
    <w:p w14:paraId="31C66BB6" w14:textId="2FBC856F" w:rsidR="002B1354" w:rsidRDefault="002B1354" w:rsidP="008359A8">
      <w:pPr>
        <w:spacing w:after="0"/>
        <w:rPr>
          <w:rStyle w:val="af1"/>
          <w:rFonts w:eastAsia="Times New Roman" w:cs="Times New Roman"/>
          <w:i w:val="0"/>
          <w:szCs w:val="28"/>
          <w:lang w:eastAsia="ru-RU"/>
        </w:rPr>
      </w:pPr>
      <w:r>
        <w:rPr>
          <w:szCs w:val="28"/>
        </w:rPr>
        <w:t xml:space="preserve">Коэффициент эксцесса: </w:t>
      </w:r>
      <w:r w:rsidRPr="008359A8">
        <w:rPr>
          <w:szCs w:val="28"/>
          <w:lang w:val="en-US"/>
        </w:rPr>
        <w:t>γ</w:t>
      </w:r>
      <w:r w:rsidRPr="008359A8">
        <w:rPr>
          <w:szCs w:val="28"/>
          <w:vertAlign w:val="subscript"/>
        </w:rPr>
        <w:t>2</w:t>
      </w:r>
      <w:r w:rsidRPr="008359A8">
        <w:rPr>
          <w:szCs w:val="28"/>
        </w:rPr>
        <w:t xml:space="preserve"> </w:t>
      </w:r>
      <w:r>
        <w:rPr>
          <w:szCs w:val="28"/>
        </w:rPr>
        <w:t xml:space="preserve">= </w:t>
      </w:r>
      <w:r>
        <w:rPr>
          <w:rFonts w:eastAsia="Times New Roman" w:cs="Times New Roman"/>
          <w:position w:val="-14"/>
          <w:sz w:val="30"/>
          <w:szCs w:val="28"/>
          <w:lang w:eastAsia="ru-RU"/>
        </w:rPr>
        <w:object w:dxaOrig="2976" w:dyaOrig="504" w14:anchorId="04FBC089">
          <v:shape id="_x0000_i1030" type="#_x0000_t75" style="width:148.8pt;height:25.2pt" o:ole="">
            <v:imagedata r:id="rId18" o:title=""/>
          </v:shape>
          <o:OLEObject Type="Embed" ProgID="Equation.DSMT4" ShapeID="_x0000_i1030" DrawAspect="Content" ObjectID="_1822040852" r:id="rId19"/>
        </w:object>
      </w:r>
      <w:r>
        <w:rPr>
          <w:rStyle w:val="af1"/>
          <w:rFonts w:eastAsia="Times New Roman" w:cs="Times New Roman"/>
          <w:i w:val="0"/>
          <w:szCs w:val="28"/>
          <w:lang w:eastAsia="ru-RU"/>
        </w:rPr>
        <w:t xml:space="preserve"> </w:t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ab/>
      </w:r>
      <w:r>
        <w:rPr>
          <w:rStyle w:val="af1"/>
          <w:rFonts w:eastAsia="Times New Roman" w:cs="Times New Roman"/>
          <w:i w:val="0"/>
          <w:szCs w:val="28"/>
          <w:lang w:eastAsia="ru-RU"/>
        </w:rPr>
        <w:t>(1.</w:t>
      </w:r>
      <w:r w:rsidR="00737B74" w:rsidRPr="00E233EA">
        <w:rPr>
          <w:rStyle w:val="af1"/>
          <w:rFonts w:eastAsia="Times New Roman" w:cs="Times New Roman"/>
          <w:i w:val="0"/>
          <w:szCs w:val="28"/>
          <w:lang w:eastAsia="ru-RU"/>
        </w:rPr>
        <w:t>5</w:t>
      </w:r>
      <w:r>
        <w:rPr>
          <w:rStyle w:val="af1"/>
          <w:rFonts w:eastAsia="Times New Roman" w:cs="Times New Roman"/>
          <w:i w:val="0"/>
          <w:szCs w:val="28"/>
          <w:lang w:eastAsia="ru-RU"/>
        </w:rPr>
        <w:t>)</w:t>
      </w:r>
    </w:p>
    <w:p w14:paraId="2837A259" w14:textId="397D94E5" w:rsidR="007B00C6" w:rsidRDefault="002B1354" w:rsidP="00737B74">
      <w:pPr>
        <w:spacing w:after="0"/>
        <w:rPr>
          <w:rFonts w:eastAsia="Times New Roman" w:cs="Times New Roman"/>
          <w:szCs w:val="28"/>
          <w:lang w:eastAsia="ru-RU"/>
        </w:rPr>
      </w:pPr>
      <w:r>
        <w:rPr>
          <w:szCs w:val="28"/>
        </w:rPr>
        <w:t>Случайная величина:</w:t>
      </w:r>
      <w:r w:rsidR="0019106B" w:rsidRPr="0019106B">
        <w:rPr>
          <w:noProof/>
        </w:rPr>
        <w:t xml:space="preserve"> </w:t>
      </w:r>
      <w:r w:rsidR="007E6327">
        <w:rPr>
          <w:noProof/>
          <w:lang w:val="en-US"/>
        </w:rPr>
        <w:t>x</w:t>
      </w:r>
      <w:r w:rsidR="007E6327" w:rsidRPr="007E6327">
        <w:rPr>
          <w:noProof/>
        </w:rPr>
        <w:t xml:space="preserve"> = </w:t>
      </w:r>
      <w:r w:rsidR="007E6327">
        <w:rPr>
          <w:noProof/>
        </w:rPr>
        <w:drawing>
          <wp:inline distT="0" distB="0" distL="0" distR="0" wp14:anchorId="1C8838BA" wp14:editId="30F4F277">
            <wp:extent cx="428625" cy="20955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 w:rsidRPr="007E6327">
        <w:rPr>
          <w:noProof/>
        </w:rPr>
        <w:t xml:space="preserve"> </w:t>
      </w:r>
      <w:r w:rsidR="007E6327">
        <w:rPr>
          <w:noProof/>
        </w:rPr>
        <w:t xml:space="preserve">без сдвига-масштаба и </w:t>
      </w:r>
      <w:r w:rsidR="0019106B">
        <w:rPr>
          <w:noProof/>
        </w:rPr>
        <w:drawing>
          <wp:inline distT="0" distB="0" distL="0" distR="0" wp14:anchorId="2CF47AD3" wp14:editId="2F74D6CE">
            <wp:extent cx="1097154" cy="207010"/>
            <wp:effectExtent l="0" t="0" r="825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8565" cy="209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>
        <w:rPr>
          <w:noProof/>
        </w:rPr>
        <w:t xml:space="preserve"> со сдвигом-масштабом соответственно</w:t>
      </w:r>
      <w:r>
        <w:rPr>
          <w:rFonts w:eastAsia="Times New Roman" w:cs="Times New Roman"/>
          <w:szCs w:val="28"/>
          <w:lang w:eastAsia="ru-RU"/>
        </w:rPr>
        <w:t xml:space="preserve">, где </w:t>
      </w:r>
      <w:r>
        <w:rPr>
          <w:rFonts w:eastAsia="Times New Roman" w:cs="Times New Roman"/>
          <w:position w:val="-14"/>
          <w:sz w:val="30"/>
          <w:szCs w:val="28"/>
          <w:lang w:eastAsia="ru-RU"/>
        </w:rPr>
        <w:object w:dxaOrig="2436" w:dyaOrig="456" w14:anchorId="04DB53DF">
          <v:shape id="_x0000_i1031" type="#_x0000_t75" style="width:121.8pt;height:22.8pt" o:ole="">
            <v:imagedata r:id="rId24" o:title=""/>
          </v:shape>
          <o:OLEObject Type="Embed" ProgID="Equation.DSMT4" ShapeID="_x0000_i1031" DrawAspect="Content" ObjectID="_1822040853" r:id="rId25"/>
        </w:object>
      </w:r>
      <w:r w:rsidR="007B00C6" w:rsidRPr="0019106B">
        <w:rPr>
          <w:rStyle w:val="af1"/>
          <w:rFonts w:eastAsia="Times New Roman" w:cs="Times New Roman"/>
          <w:i w:val="0"/>
          <w:szCs w:val="28"/>
          <w:lang w:eastAsia="ru-RU"/>
        </w:rPr>
        <w:t xml:space="preserve">, </w:t>
      </w:r>
      <w:r w:rsidR="007B00C6">
        <w:rPr>
          <w:rFonts w:eastAsia="Times New Roman" w:cs="Times New Roman"/>
          <w:position w:val="-28"/>
          <w:szCs w:val="28"/>
          <w:lang w:eastAsia="ru-RU"/>
        </w:rPr>
        <w:object w:dxaOrig="1284" w:dyaOrig="720" w14:anchorId="2857F0E5">
          <v:shape id="_x0000_i1032" type="#_x0000_t75" style="width:64.8pt;height:36pt" o:ole="">
            <v:imagedata r:id="rId26" o:title=""/>
          </v:shape>
          <o:OLEObject Type="Embed" ProgID="Equation.DSMT4" ShapeID="_x0000_i1032" DrawAspect="Content" ObjectID="_1822040854" r:id="rId27"/>
        </w:object>
      </w:r>
      <w:r w:rsidR="007B00C6" w:rsidRPr="0019106B">
        <w:rPr>
          <w:rFonts w:eastAsia="Times New Roman" w:cs="Times New Roman"/>
          <w:szCs w:val="28"/>
          <w:lang w:eastAsia="ru-RU"/>
        </w:rPr>
        <w:t xml:space="preserve">, </w:t>
      </w:r>
      <w:r w:rsidR="007B00C6">
        <w:rPr>
          <w:rFonts w:eastAsia="Times New Roman" w:cs="Times New Roman"/>
          <w:position w:val="-30"/>
          <w:szCs w:val="28"/>
          <w:lang w:eastAsia="ru-RU"/>
        </w:rPr>
        <w:object w:dxaOrig="2256" w:dyaOrig="780" w14:anchorId="7AB12032">
          <v:shape id="_x0000_i1033" type="#_x0000_t75" style="width:112.8pt;height:38.4pt" o:ole="">
            <v:imagedata r:id="rId28" o:title=""/>
          </v:shape>
          <o:OLEObject Type="Embed" ProgID="Equation.DSMT4" ShapeID="_x0000_i1033" DrawAspect="Content" ObjectID="_1822040855" r:id="rId29"/>
        </w:object>
      </w:r>
      <w:r w:rsidR="0019106B" w:rsidRPr="0019106B">
        <w:rPr>
          <w:rFonts w:eastAsia="Times New Roman" w:cs="Times New Roman"/>
          <w:szCs w:val="28"/>
          <w:lang w:eastAsia="ru-RU"/>
        </w:rPr>
        <w:t xml:space="preserve"> </w:t>
      </w:r>
      <w:r w:rsidR="007B00C6">
        <w:rPr>
          <w:rFonts w:eastAsia="Times New Roman" w:cs="Times New Roman"/>
          <w:szCs w:val="28"/>
          <w:lang w:eastAsia="ru-RU"/>
        </w:rPr>
        <w:t>при</w:t>
      </w:r>
      <w:r w:rsidR="007B00C6" w:rsidRPr="006811ED">
        <w:rPr>
          <w:rFonts w:eastAsia="Times New Roman" w:cs="Times New Roman"/>
          <w:szCs w:val="28"/>
          <w:lang w:eastAsia="ru-RU"/>
        </w:rPr>
        <w:t xml:space="preserve"> </w:t>
      </w:r>
      <w:r w:rsidR="006811ED">
        <w:rPr>
          <w:noProof/>
        </w:rPr>
        <w:drawing>
          <wp:inline distT="0" distB="0" distL="0" distR="0" wp14:anchorId="2C10D0A5" wp14:editId="1C212056">
            <wp:extent cx="2628900" cy="361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11ED" w:rsidRPr="006811ED">
        <w:rPr>
          <w:rFonts w:eastAsia="Times New Roman" w:cs="Times New Roman"/>
          <w:szCs w:val="28"/>
          <w:lang w:eastAsia="ru-RU"/>
        </w:rPr>
        <w:t xml:space="preserve">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1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2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 xml:space="preserve">3, </w:t>
      </w:r>
      <w:r w:rsidR="006811ED">
        <w:rPr>
          <w:rFonts w:eastAsia="Times New Roman" w:cs="Times New Roman"/>
          <w:szCs w:val="28"/>
          <w:lang w:val="en-US" w:eastAsia="ru-RU"/>
        </w:rPr>
        <w:t>r</w:t>
      </w:r>
      <w:r w:rsidR="006811ED" w:rsidRPr="006811ED">
        <w:rPr>
          <w:rFonts w:eastAsia="Times New Roman" w:cs="Times New Roman"/>
          <w:szCs w:val="28"/>
          <w:lang w:eastAsia="ru-RU"/>
        </w:rPr>
        <w:t>4 –</w:t>
      </w:r>
      <w:r w:rsidR="006811ED">
        <w:rPr>
          <w:rFonts w:eastAsia="Times New Roman" w:cs="Times New Roman"/>
          <w:szCs w:val="28"/>
          <w:lang w:eastAsia="ru-RU"/>
        </w:rPr>
        <w:t xml:space="preserve"> случайные величины, равномерно распределенные на интервале (0, 1).   </w:t>
      </w:r>
      <w:r w:rsidR="00871426" w:rsidRPr="00871426">
        <w:rPr>
          <w:rFonts w:eastAsia="Times New Roman" w:cs="Times New Roman"/>
          <w:szCs w:val="28"/>
          <w:lang w:eastAsia="ru-RU"/>
        </w:rPr>
        <w:t xml:space="preserve">                                         </w:t>
      </w:r>
      <w:r w:rsidR="00737B74" w:rsidRPr="00737B74">
        <w:rPr>
          <w:rFonts w:eastAsia="Times New Roman" w:cs="Times New Roman"/>
          <w:szCs w:val="28"/>
          <w:lang w:eastAsia="ru-RU"/>
        </w:rPr>
        <w:tab/>
      </w:r>
      <w:r w:rsidR="00737B74" w:rsidRPr="00737B74">
        <w:rPr>
          <w:rFonts w:eastAsia="Times New Roman" w:cs="Times New Roman"/>
          <w:szCs w:val="28"/>
          <w:lang w:eastAsia="ru-RU"/>
        </w:rPr>
        <w:tab/>
        <w:t xml:space="preserve"> </w:t>
      </w:r>
      <w:r w:rsidR="00737B74" w:rsidRPr="00737B74">
        <w:rPr>
          <w:rFonts w:eastAsia="Times New Roman" w:cs="Times New Roman"/>
          <w:szCs w:val="28"/>
          <w:lang w:eastAsia="ru-RU"/>
        </w:rPr>
        <w:tab/>
      </w:r>
      <w:r w:rsidR="006811ED">
        <w:rPr>
          <w:rFonts w:eastAsia="Times New Roman" w:cs="Times New Roman"/>
          <w:szCs w:val="28"/>
          <w:lang w:eastAsia="ru-RU"/>
        </w:rPr>
        <w:t>(1.</w:t>
      </w:r>
      <w:r w:rsidR="00737B74" w:rsidRPr="00E233EA">
        <w:rPr>
          <w:rFonts w:eastAsia="Times New Roman" w:cs="Times New Roman"/>
          <w:szCs w:val="28"/>
          <w:lang w:eastAsia="ru-RU"/>
        </w:rPr>
        <w:t>6</w:t>
      </w:r>
      <w:r w:rsidR="006811ED">
        <w:rPr>
          <w:rFonts w:eastAsia="Times New Roman" w:cs="Times New Roman"/>
          <w:szCs w:val="28"/>
          <w:lang w:eastAsia="ru-RU"/>
        </w:rPr>
        <w:t>)</w:t>
      </w:r>
    </w:p>
    <w:p w14:paraId="1A4A440F" w14:textId="0B54823B" w:rsidR="002B7A14" w:rsidRPr="00B13B80" w:rsidRDefault="0019106B" w:rsidP="00321BD1">
      <w:pPr>
        <w:spacing w:after="0"/>
        <w:rPr>
          <w:szCs w:val="28"/>
        </w:rPr>
      </w:pPr>
      <w:r w:rsidRPr="007E6327">
        <w:rPr>
          <w:rFonts w:eastAsia="Times New Roman" w:cs="Times New Roman"/>
          <w:szCs w:val="28"/>
          <w:lang w:eastAsia="ru-RU"/>
        </w:rPr>
        <w:tab/>
      </w:r>
    </w:p>
    <w:p w14:paraId="4F0A0C33" w14:textId="66717205" w:rsidR="00B54ECE" w:rsidRDefault="00B54ECE" w:rsidP="002B7A14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Тестирование</w:t>
      </w:r>
    </w:p>
    <w:p w14:paraId="3F42A97A" w14:textId="4D504750" w:rsidR="00F01B34" w:rsidRPr="00F2742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>3.1. Минимальный набор тестов для основного распределения</w:t>
      </w:r>
      <w:r w:rsidR="00176E9F" w:rsidRPr="00176E9F">
        <w:rPr>
          <w:szCs w:val="28"/>
        </w:rPr>
        <w:t xml:space="preserve"> (</w:t>
      </w:r>
      <w:r w:rsidR="00176E9F">
        <w:rPr>
          <w:szCs w:val="28"/>
        </w:rPr>
        <w:t>из предыдущей лабораторной работы</w:t>
      </w:r>
      <w:r w:rsidR="00176E9F" w:rsidRPr="00176E9F">
        <w:rPr>
          <w:szCs w:val="28"/>
        </w:rPr>
        <w:t>)</w:t>
      </w:r>
      <w:r w:rsidRPr="00F27426">
        <w:rPr>
          <w:szCs w:val="28"/>
        </w:rPr>
        <w:t>:</w:t>
      </w:r>
    </w:p>
    <w:p w14:paraId="7B6C7373" w14:textId="6B9308C2" w:rsidR="00F01B34" w:rsidRPr="00F2742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 xml:space="preserve">3.1.1) тест для стандартного распределения: μ=0, λ=1, ν </w:t>
      </w:r>
      <w:r>
        <w:rPr>
          <w:szCs w:val="28"/>
        </w:rPr>
        <w:t>= 1</w:t>
      </w:r>
      <w:r w:rsidRPr="00F27426">
        <w:rPr>
          <w:szCs w:val="28"/>
        </w:rPr>
        <w:t>;</w:t>
      </w:r>
    </w:p>
    <w:p w14:paraId="0A960395" w14:textId="614B8E72" w:rsidR="00F01B34" w:rsidRPr="00F27426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 xml:space="preserve">3.1.2) тест для масштабных преобразований: μ=0, λ=2, ν </w:t>
      </w:r>
      <w:r>
        <w:rPr>
          <w:szCs w:val="28"/>
        </w:rPr>
        <w:t>= 1</w:t>
      </w:r>
      <w:r w:rsidRPr="00F27426">
        <w:rPr>
          <w:szCs w:val="28"/>
        </w:rPr>
        <w:t>.</w:t>
      </w:r>
    </w:p>
    <w:p w14:paraId="381427E6" w14:textId="18BDEEF0" w:rsidR="00F01B34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</w:rPr>
      </w:pPr>
      <w:r w:rsidRPr="00F27426">
        <w:rPr>
          <w:szCs w:val="28"/>
        </w:rPr>
        <w:t>3.1.</w:t>
      </w:r>
      <w:r w:rsidRPr="00DF3779">
        <w:rPr>
          <w:szCs w:val="28"/>
        </w:rPr>
        <w:t>3</w:t>
      </w:r>
      <w:r w:rsidRPr="00F27426">
        <w:rPr>
          <w:szCs w:val="28"/>
        </w:rPr>
        <w:t>) тест для сдвиг-масштабных преобразований: μ</w:t>
      </w:r>
      <w:r>
        <w:rPr>
          <w:szCs w:val="28"/>
        </w:rPr>
        <w:t>=1</w:t>
      </w:r>
      <w:r w:rsidRPr="00F27426">
        <w:rPr>
          <w:szCs w:val="28"/>
        </w:rPr>
        <w:t xml:space="preserve">0, λ=2, ν </w:t>
      </w:r>
      <w:r>
        <w:rPr>
          <w:szCs w:val="28"/>
        </w:rPr>
        <w:t>= 1</w:t>
      </w:r>
      <w:r w:rsidRPr="00F27426">
        <w:rPr>
          <w:szCs w:val="28"/>
        </w:rPr>
        <w:t>.</w:t>
      </w:r>
    </w:p>
    <w:p w14:paraId="1457CD80" w14:textId="0DD9FD39" w:rsidR="00176E9F" w:rsidRDefault="00176E9F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Cs w:val="28"/>
          <w:lang w:val="en-US"/>
        </w:rPr>
      </w:pPr>
      <w:r>
        <w:rPr>
          <w:szCs w:val="28"/>
        </w:rPr>
        <w:t xml:space="preserve">Тесты методов класса </w:t>
      </w:r>
      <w:r>
        <w:rPr>
          <w:szCs w:val="28"/>
          <w:lang w:val="en-US"/>
        </w:rPr>
        <w:t>MainDist</w:t>
      </w:r>
      <w:r w:rsidRPr="00176E9F">
        <w:rPr>
          <w:szCs w:val="28"/>
        </w:rPr>
        <w:t>:</w:t>
      </w:r>
    </w:p>
    <w:p w14:paraId="2C7161EE" w14:textId="086B9BE7" w:rsidR="00176E9F" w:rsidRDefault="00176E9F" w:rsidP="00176E9F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конструкторов и геттеров</w:t>
      </w:r>
    </w:p>
    <w:p w14:paraId="340776D2" w14:textId="2EB06CAE" w:rsidR="00176E9F" w:rsidRDefault="00B91544" w:rsidP="00176E9F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операторов присваивания</w:t>
      </w:r>
    </w:p>
    <w:p w14:paraId="3962C343" w14:textId="12498321" w:rsidR="00B91544" w:rsidRDefault="00B91544" w:rsidP="00176E9F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сеттеров</w:t>
      </w:r>
    </w:p>
    <w:p w14:paraId="7000F58B" w14:textId="2E0153D1" w:rsidR="00B91544" w:rsidRDefault="00B91544" w:rsidP="00176E9F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аналитических методов</w:t>
      </w:r>
    </w:p>
    <w:p w14:paraId="0C3CD9A8" w14:textId="13777680" w:rsidR="00B91544" w:rsidRDefault="00B91544" w:rsidP="00176E9F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генерации случайных чисел</w:t>
      </w:r>
    </w:p>
    <w:p w14:paraId="4B325F7B" w14:textId="6909CE5C" w:rsidR="00B91544" w:rsidRPr="00176E9F" w:rsidRDefault="00B91544" w:rsidP="00176E9F">
      <w:pPr>
        <w:pStyle w:val="a7"/>
        <w:widowControl w:val="0"/>
        <w:numPr>
          <w:ilvl w:val="0"/>
          <w:numId w:val="3"/>
        </w:numPr>
        <w:autoSpaceDE w:val="0"/>
        <w:autoSpaceDN w:val="0"/>
        <w:adjustRightInd w:val="0"/>
        <w:spacing w:before="30"/>
        <w:rPr>
          <w:szCs w:val="28"/>
        </w:rPr>
      </w:pPr>
      <w:r>
        <w:rPr>
          <w:szCs w:val="28"/>
        </w:rPr>
        <w:t>Тестирование обработки исключений</w:t>
      </w:r>
    </w:p>
    <w:p w14:paraId="35CC0A61" w14:textId="7958F163" w:rsidR="00B54ECE" w:rsidRDefault="00B84422" w:rsidP="002B7A14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Результаты тестирования:</w:t>
      </w:r>
    </w:p>
    <w:p w14:paraId="358D3E87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---------------------------------------</w:t>
      </w:r>
    </w:p>
    <w:p w14:paraId="06A48EAC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Тестирование значений из таблицы в варианте:</w:t>
      </w:r>
    </w:p>
    <w:p w14:paraId="720216DA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</w:rPr>
        <w:t xml:space="preserve"> </w:t>
      </w:r>
      <w:r w:rsidRPr="00537B41">
        <w:rPr>
          <w:szCs w:val="28"/>
          <w:lang w:val="en-US"/>
        </w:rPr>
        <w:t>D = 20.2463 G2 = 2.93433 f(0) = 0.145189</w:t>
      </w:r>
    </w:p>
    <w:p w14:paraId="55339624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D = 4.55808 G2 = 2.40978 f(0) = 0.258918</w:t>
      </w:r>
    </w:p>
    <w:p w14:paraId="3713C11D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D = 2.69948 G2 = 1.85697 f(0) = 0.305595</w:t>
      </w:r>
    </w:p>
    <w:p w14:paraId="0BE44DCE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D = 1.81431 G2 = 1.21843 f(0) = 0.342101</w:t>
      </w:r>
    </w:p>
    <w:p w14:paraId="50898A43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D = 1.53177 G2 = 0.889953 f(0) = 0.357908</w:t>
      </w:r>
    </w:p>
    <w:p w14:paraId="478A0F8B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D = 1.3126 G2 = 0.569679 f(0) = 0.372508</w:t>
      </w:r>
    </w:p>
    <w:p w14:paraId="16833438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D = 1.15342 G2 = 0.295396 f(0) = 0.384924</w:t>
      </w:r>
    </w:p>
    <w:p w14:paraId="42771153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D = 1.0504 G2 = 0.0998051 f(0) = 0.394066</w:t>
      </w:r>
    </w:p>
    <w:p w14:paraId="6CE073D8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Тест 3.1.1-----</w:t>
      </w:r>
    </w:p>
    <w:p w14:paraId="79C90560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Тест основного распределения:</w:t>
      </w:r>
    </w:p>
    <w:p w14:paraId="2FE020E6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lastRenderedPageBreak/>
        <w:t>nu = 1, mu = 0, lambda = 1, x = 0</w:t>
      </w:r>
    </w:p>
    <w:p w14:paraId="445AD61F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Плотность вероятности f(x): s0.305595, c0.305595</w:t>
      </w:r>
    </w:p>
    <w:p w14:paraId="6BD5306F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>M = s0, c0; D = s2.69948, c2.69948; G1 = s0, c0; G2 = s1.85697, c1.85697</w:t>
      </w:r>
    </w:p>
    <w:p w14:paraId="6CB015F9" w14:textId="77777777" w:rsidR="00537B41" w:rsidRPr="00537B41" w:rsidRDefault="00537B41" w:rsidP="00537B41">
      <w:pPr>
        <w:spacing w:after="0"/>
        <w:rPr>
          <w:szCs w:val="28"/>
          <w:lang w:val="en-US"/>
        </w:rPr>
      </w:pPr>
    </w:p>
    <w:p w14:paraId="3A47D0D7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Тест 3.1.2-----</w:t>
      </w:r>
    </w:p>
    <w:p w14:paraId="7023AAC9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Тест основного распределения:</w:t>
      </w:r>
    </w:p>
    <w:p w14:paraId="235BC354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nu = 1, mu = 0, lambda = 2, x = 0</w:t>
      </w:r>
    </w:p>
    <w:p w14:paraId="12612CFC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Плотность вероятности f(x): s0.152797, c0.152797</w:t>
      </w:r>
    </w:p>
    <w:p w14:paraId="35076D41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>M = s0, c0; D = s10.7979, c10.7979; G1 = s0, c0; G2 = s1.85697, c1.85697</w:t>
      </w:r>
    </w:p>
    <w:p w14:paraId="78F728CE" w14:textId="77777777" w:rsidR="00537B41" w:rsidRPr="00537B41" w:rsidRDefault="00537B41" w:rsidP="00537B41">
      <w:pPr>
        <w:spacing w:after="0"/>
        <w:rPr>
          <w:szCs w:val="28"/>
          <w:lang w:val="en-US"/>
        </w:rPr>
      </w:pPr>
    </w:p>
    <w:p w14:paraId="3CE57101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Тест 3.1.3-----</w:t>
      </w:r>
    </w:p>
    <w:p w14:paraId="492D0B1B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Тест основного распределения:</w:t>
      </w:r>
    </w:p>
    <w:p w14:paraId="600FD92F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nu = 1, mu = 10, lambda = 2, x = 0</w:t>
      </w:r>
    </w:p>
    <w:p w14:paraId="5B0BB9C3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Плотность вероятности f(x): s0.00253475, c0.00253475</w:t>
      </w:r>
    </w:p>
    <w:p w14:paraId="73EC0CD6" w14:textId="77777777" w:rsid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M = s10, c10; D = s10.7979, c10.7979; G1 = s0, c0; G2 = s1.85697, c1.85697</w:t>
      </w:r>
    </w:p>
    <w:p w14:paraId="73678396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 НАЧАЛО ПОЛНОГО ТЕСТИРОВАНИЯ КЛАССА MAINDIST ---</w:t>
      </w:r>
    </w:p>
    <w:p w14:paraId="652FF61E" w14:textId="77777777" w:rsidR="00537B41" w:rsidRPr="00537B41" w:rsidRDefault="00537B41" w:rsidP="00537B41">
      <w:pPr>
        <w:spacing w:after="0"/>
        <w:rPr>
          <w:szCs w:val="28"/>
        </w:rPr>
      </w:pPr>
    </w:p>
    <w:p w14:paraId="7C01DB00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1. Тестирование конструкторов и геттеров</w:t>
      </w:r>
    </w:p>
    <w:p w14:paraId="6E3B83BC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--------------------------------------</w:t>
      </w:r>
    </w:p>
    <w:p w14:paraId="7C39C37F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1.1. Конструктор с параметрами: MainDist(5.0, 1.0, 2.0)</w:t>
      </w:r>
    </w:p>
    <w:p w14:paraId="4F0DD73F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</w:rPr>
        <w:t xml:space="preserve">   </w:t>
      </w:r>
      <w:r w:rsidRPr="00537B41">
        <w:rPr>
          <w:szCs w:val="28"/>
          <w:lang w:val="en-US"/>
        </w:rPr>
        <w:t xml:space="preserve">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dist_params (nu, mu, lambda): 5.000000, 1.000000, 2.000000</w:t>
      </w:r>
    </w:p>
    <w:p w14:paraId="61076C51" w14:textId="77777777" w:rsidR="00537B41" w:rsidRPr="00537B41" w:rsidRDefault="00537B41" w:rsidP="00537B41">
      <w:pPr>
        <w:spacing w:after="0"/>
        <w:rPr>
          <w:szCs w:val="28"/>
          <w:lang w:val="en-US"/>
        </w:rPr>
      </w:pPr>
    </w:p>
    <w:p w14:paraId="74D356DC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1.2. Конструктор из файла (test_params.txt)</w:t>
      </w:r>
    </w:p>
    <w:p w14:paraId="6AB8244A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</w:rPr>
        <w:t xml:space="preserve">   </w:t>
      </w:r>
      <w:r w:rsidRPr="00537B41">
        <w:rPr>
          <w:szCs w:val="28"/>
          <w:lang w:val="en-US"/>
        </w:rPr>
        <w:t xml:space="preserve">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dist_file_params (nu, mu, lambda): 5.000000, 1.000000, 2.000000</w:t>
      </w:r>
    </w:p>
    <w:p w14:paraId="35551A27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  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dist_file (nu, mu, lambda): 5.000000, 1.000000, 2.000000</w:t>
      </w:r>
    </w:p>
    <w:p w14:paraId="1CD919E5" w14:textId="77777777" w:rsidR="00537B41" w:rsidRPr="00537B41" w:rsidRDefault="00537B41" w:rsidP="00537B41">
      <w:pPr>
        <w:spacing w:after="0"/>
        <w:rPr>
          <w:szCs w:val="28"/>
          <w:lang w:val="en-US"/>
        </w:rPr>
      </w:pPr>
    </w:p>
    <w:p w14:paraId="4FC323DB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1.3. </w:t>
      </w:r>
      <w:r w:rsidRPr="00537B41">
        <w:rPr>
          <w:szCs w:val="28"/>
        </w:rPr>
        <w:t>Конструктор</w:t>
      </w:r>
      <w:r w:rsidRPr="00537B41">
        <w:rPr>
          <w:szCs w:val="28"/>
          <w:lang w:val="en-US"/>
        </w:rPr>
        <w:t xml:space="preserve"> </w:t>
      </w:r>
      <w:r w:rsidRPr="00537B41">
        <w:rPr>
          <w:szCs w:val="28"/>
        </w:rPr>
        <w:t>с</w:t>
      </w:r>
      <w:r w:rsidRPr="00537B41">
        <w:rPr>
          <w:szCs w:val="28"/>
          <w:lang w:val="en-US"/>
        </w:rPr>
        <w:t xml:space="preserve"> initializer_list: {5.0, 1.0, 2.0}</w:t>
      </w:r>
    </w:p>
    <w:p w14:paraId="0C437535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  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dist_list (nu, mu, lambda): 5.000000, 1.000000, 2.000000</w:t>
      </w:r>
    </w:p>
    <w:p w14:paraId="12F43445" w14:textId="77777777" w:rsidR="00537B41" w:rsidRPr="00537B41" w:rsidRDefault="00537B41" w:rsidP="00537B41">
      <w:pPr>
        <w:spacing w:after="0"/>
        <w:rPr>
          <w:szCs w:val="28"/>
          <w:lang w:val="en-US"/>
        </w:rPr>
      </w:pPr>
    </w:p>
    <w:p w14:paraId="3D85EF84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1.4. </w:t>
      </w:r>
      <w:r w:rsidRPr="00537B41">
        <w:rPr>
          <w:szCs w:val="28"/>
        </w:rPr>
        <w:t>Конструктор</w:t>
      </w:r>
      <w:r w:rsidRPr="00537B41">
        <w:rPr>
          <w:szCs w:val="28"/>
          <w:lang w:val="en-US"/>
        </w:rPr>
        <w:t xml:space="preserve"> </w:t>
      </w:r>
      <w:r w:rsidRPr="00537B41">
        <w:rPr>
          <w:szCs w:val="28"/>
        </w:rPr>
        <w:t>копирования</w:t>
      </w:r>
      <w:r w:rsidRPr="00537B41">
        <w:rPr>
          <w:szCs w:val="28"/>
          <w:lang w:val="en-US"/>
        </w:rPr>
        <w:t>: MainDist dist_copy = dist_params</w:t>
      </w:r>
    </w:p>
    <w:p w14:paraId="56427A7C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  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dist_copy (nu, mu, lambda): 5.000000, 1.000000, 2.000000</w:t>
      </w:r>
    </w:p>
    <w:p w14:paraId="4F61D797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  <w:lang w:val="en-US"/>
        </w:rPr>
        <w:t xml:space="preserve">   </w:t>
      </w:r>
      <w:r w:rsidRPr="00537B41">
        <w:rPr>
          <w:szCs w:val="28"/>
        </w:rPr>
        <w:t>Изменили nu у оригинала до 99.0</w:t>
      </w:r>
    </w:p>
    <w:p w14:paraId="77988EF3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Состояние dist_params (измененный) (nu, mu, lambda): 99.000000, 1.000000, 2.000000</w:t>
      </w:r>
    </w:p>
    <w:p w14:paraId="32B0EAFA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Состояние dist_copy (неизмененный) (nu, mu, lambda): 5.000000, 1.000000, 2.000000</w:t>
      </w:r>
    </w:p>
    <w:p w14:paraId="48334579" w14:textId="77777777" w:rsidR="00537B41" w:rsidRPr="00537B41" w:rsidRDefault="00537B41" w:rsidP="00537B41">
      <w:pPr>
        <w:spacing w:after="0"/>
        <w:rPr>
          <w:szCs w:val="28"/>
        </w:rPr>
      </w:pPr>
    </w:p>
    <w:p w14:paraId="71FD05D3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1.5. </w:t>
      </w:r>
      <w:r w:rsidRPr="00537B41">
        <w:rPr>
          <w:szCs w:val="28"/>
        </w:rPr>
        <w:t>Конструктор</w:t>
      </w:r>
      <w:r w:rsidRPr="00537B41">
        <w:rPr>
          <w:szCs w:val="28"/>
          <w:lang w:val="en-US"/>
        </w:rPr>
        <w:t xml:space="preserve"> </w:t>
      </w:r>
      <w:r w:rsidRPr="00537B41">
        <w:rPr>
          <w:szCs w:val="28"/>
        </w:rPr>
        <w:t>перемещения</w:t>
      </w:r>
      <w:r w:rsidRPr="00537B41">
        <w:rPr>
          <w:szCs w:val="28"/>
          <w:lang w:val="en-US"/>
        </w:rPr>
        <w:t>: MainDist dist_move = MainDist(...)</w:t>
      </w:r>
    </w:p>
    <w:p w14:paraId="12D56BD0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  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dist_move (nu, mu, lambda): 10.000000, -5.000000, 1.000000</w:t>
      </w:r>
    </w:p>
    <w:p w14:paraId="2095BD4B" w14:textId="77777777" w:rsidR="00537B41" w:rsidRPr="00537B41" w:rsidRDefault="00537B41" w:rsidP="00537B41">
      <w:pPr>
        <w:spacing w:after="0"/>
        <w:rPr>
          <w:szCs w:val="28"/>
          <w:lang w:val="en-US"/>
        </w:rPr>
      </w:pPr>
    </w:p>
    <w:p w14:paraId="2B8B9899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2. Тестирование операторов присваивания</w:t>
      </w:r>
    </w:p>
    <w:p w14:paraId="256A01D2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---------------------------------</w:t>
      </w:r>
    </w:p>
    <w:p w14:paraId="6ED49FC4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2.1. Присваивание копированием</w:t>
      </w:r>
    </w:p>
    <w:p w14:paraId="6E02112B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Состояние assign_target (до) (nu, mu, lambda): 1.000000, 1.000000, 1.000000</w:t>
      </w:r>
    </w:p>
    <w:p w14:paraId="60599F45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</w:rPr>
        <w:t xml:space="preserve">   </w:t>
      </w:r>
      <w:r w:rsidRPr="00537B41">
        <w:rPr>
          <w:szCs w:val="28"/>
          <w:lang w:val="en-US"/>
        </w:rPr>
        <w:t xml:space="preserve">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assign_source (nu, mu, lambda): 8.000000, 8.000000, 8.000000</w:t>
      </w:r>
    </w:p>
    <w:p w14:paraId="6940159F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  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assign_target (</w:t>
      </w:r>
      <w:r w:rsidRPr="00537B41">
        <w:rPr>
          <w:szCs w:val="28"/>
        </w:rPr>
        <w:t>после</w:t>
      </w:r>
      <w:r w:rsidRPr="00537B41">
        <w:rPr>
          <w:szCs w:val="28"/>
          <w:lang w:val="en-US"/>
        </w:rPr>
        <w:t>) (nu, mu, lambda): 8.000000, 8.000000, 8.000000</w:t>
      </w:r>
    </w:p>
    <w:p w14:paraId="5A8A62C1" w14:textId="77777777" w:rsidR="00537B41" w:rsidRPr="00537B41" w:rsidRDefault="00537B41" w:rsidP="00537B41">
      <w:pPr>
        <w:spacing w:after="0"/>
        <w:rPr>
          <w:szCs w:val="28"/>
          <w:lang w:val="en-US"/>
        </w:rPr>
      </w:pPr>
    </w:p>
    <w:p w14:paraId="09FB78D5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2.2. Присваивание перемещением</w:t>
      </w:r>
    </w:p>
    <w:p w14:paraId="0F573A61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lastRenderedPageBreak/>
        <w:t xml:space="preserve">   - Состояние move_target (до) (nu, mu, lambda): 1.000000, 1.000000, 1.000000</w:t>
      </w:r>
    </w:p>
    <w:p w14:paraId="20675B28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</w:rPr>
        <w:t xml:space="preserve">   </w:t>
      </w:r>
      <w:r w:rsidRPr="00537B41">
        <w:rPr>
          <w:szCs w:val="28"/>
          <w:lang w:val="en-US"/>
        </w:rPr>
        <w:t xml:space="preserve">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move_source (nu, mu, lambda): 9.000000, 9.000000, 9.000000</w:t>
      </w:r>
    </w:p>
    <w:p w14:paraId="3820BEAF" w14:textId="77777777" w:rsidR="00537B41" w:rsidRPr="00537B41" w:rsidRDefault="00537B41" w:rsidP="00537B41">
      <w:pPr>
        <w:spacing w:after="0"/>
        <w:rPr>
          <w:szCs w:val="28"/>
          <w:lang w:val="en-US"/>
        </w:rPr>
      </w:pPr>
      <w:r w:rsidRPr="00537B41">
        <w:rPr>
          <w:szCs w:val="28"/>
          <w:lang w:val="en-US"/>
        </w:rPr>
        <w:t xml:space="preserve">   - </w:t>
      </w:r>
      <w:r w:rsidRPr="00537B41">
        <w:rPr>
          <w:szCs w:val="28"/>
        </w:rPr>
        <w:t>Состояние</w:t>
      </w:r>
      <w:r w:rsidRPr="00537B41">
        <w:rPr>
          <w:szCs w:val="28"/>
          <w:lang w:val="en-US"/>
        </w:rPr>
        <w:t xml:space="preserve"> move_target (</w:t>
      </w:r>
      <w:r w:rsidRPr="00537B41">
        <w:rPr>
          <w:szCs w:val="28"/>
        </w:rPr>
        <w:t>после</w:t>
      </w:r>
      <w:r w:rsidRPr="00537B41">
        <w:rPr>
          <w:szCs w:val="28"/>
          <w:lang w:val="en-US"/>
        </w:rPr>
        <w:t>) (nu, mu, lambda): 9.000000, 9.000000, 9.000000</w:t>
      </w:r>
    </w:p>
    <w:p w14:paraId="5B401F68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  <w:lang w:val="en-US"/>
        </w:rPr>
        <w:t xml:space="preserve">   </w:t>
      </w:r>
      <w:r w:rsidRPr="00537B41">
        <w:rPr>
          <w:szCs w:val="28"/>
        </w:rPr>
        <w:t>- Состояние move_source (после перемещения, обнулен) (nu, mu, lambda): 0.000000, 0.000000, 0.000000</w:t>
      </w:r>
    </w:p>
    <w:p w14:paraId="4601BED5" w14:textId="77777777" w:rsidR="00537B41" w:rsidRPr="00537B41" w:rsidRDefault="00537B41" w:rsidP="00537B41">
      <w:pPr>
        <w:spacing w:after="0"/>
        <w:rPr>
          <w:szCs w:val="28"/>
        </w:rPr>
      </w:pPr>
    </w:p>
    <w:p w14:paraId="4C02DA5A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3. Тестирование сеттеров</w:t>
      </w:r>
    </w:p>
    <w:p w14:paraId="247F9AE5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-------------------</w:t>
      </w:r>
    </w:p>
    <w:p w14:paraId="4E6601C2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Состояние dist_set (начальное) (nu, mu, lambda): 1.000000, 1.000000, 1.000000</w:t>
      </w:r>
    </w:p>
    <w:p w14:paraId="3A5E3CA7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Состояние dist_set (конечное) (nu, mu, lambda): 10.000000, 20.000000, 30.000000</w:t>
      </w:r>
    </w:p>
    <w:p w14:paraId="4C49AFF4" w14:textId="77777777" w:rsidR="00537B41" w:rsidRPr="00537B41" w:rsidRDefault="00537B41" w:rsidP="00537B41">
      <w:pPr>
        <w:spacing w:after="0"/>
        <w:rPr>
          <w:szCs w:val="28"/>
        </w:rPr>
      </w:pPr>
    </w:p>
    <w:p w14:paraId="41F002F3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4. Тестирование аналитических методов</w:t>
      </w:r>
    </w:p>
    <w:p w14:paraId="2FADFFEA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--------------------------------</w:t>
      </w:r>
    </w:p>
    <w:p w14:paraId="413F9377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Состояние dist_analysis (nu, mu, lambda): 5.000000, 1.000000, 2.000000</w:t>
      </w:r>
    </w:p>
    <w:p w14:paraId="3F0925CE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Математическое ожидание (M): 1.000000</w:t>
      </w:r>
    </w:p>
    <w:p w14:paraId="5CFC270D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Дисперсия (D): 5.250384</w:t>
      </w:r>
    </w:p>
    <w:p w14:paraId="5073080C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Асимметрия (G1): 0.000000</w:t>
      </w:r>
    </w:p>
    <w:p w14:paraId="68088488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Эксцесс (G2): 0.569679</w:t>
      </w:r>
    </w:p>
    <w:p w14:paraId="29D13CE2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Плотность в точке x = 1.500000: 0.180541</w:t>
      </w:r>
    </w:p>
    <w:p w14:paraId="5B197E05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Плотности для вектора {0.5, 1.0, 1.5, 2.0}:</w:t>
      </w:r>
    </w:p>
    <w:p w14:paraId="7C047070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  { 0.180541 0.186254 0.180541 0.164619 }</w:t>
      </w:r>
    </w:p>
    <w:p w14:paraId="515A64BC" w14:textId="77777777" w:rsidR="00537B41" w:rsidRPr="00537B41" w:rsidRDefault="00537B41" w:rsidP="00537B41">
      <w:pPr>
        <w:spacing w:after="0"/>
        <w:rPr>
          <w:szCs w:val="28"/>
        </w:rPr>
      </w:pPr>
    </w:p>
    <w:p w14:paraId="13D75771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5. Тестирование генерации случайных чисел (Xi)</w:t>
      </w:r>
    </w:p>
    <w:p w14:paraId="4742470B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-----------------------------------------</w:t>
      </w:r>
    </w:p>
    <w:p w14:paraId="54AC454A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Одиночное случайное число Xi(): 2.294427</w:t>
      </w:r>
    </w:p>
    <w:p w14:paraId="6FEB0EFB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Вектор Xi(5) [Запуск 1]: { 2.294427 6.649925 1.575349 -2.780684 3.789816 }</w:t>
      </w:r>
    </w:p>
    <w:p w14:paraId="27AAB0FD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Вектор Xi(5) [Запуск 2]: { 2.294427 6.649925 1.575349 -2.780684 3.789816 }</w:t>
      </w:r>
    </w:p>
    <w:p w14:paraId="5A54B2D9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&gt;&gt;&gt; ПОДТВЕРЖДЕНО: Воспроизводимость генерации работает!</w:t>
      </w:r>
    </w:p>
    <w:p w14:paraId="7E5E1FF8" w14:textId="77777777" w:rsidR="00537B41" w:rsidRPr="00537B41" w:rsidRDefault="00537B41" w:rsidP="00537B41">
      <w:pPr>
        <w:spacing w:after="0"/>
        <w:rPr>
          <w:szCs w:val="28"/>
        </w:rPr>
      </w:pPr>
    </w:p>
    <w:p w14:paraId="7BFD77EF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6. Тестирование обработки исключений</w:t>
      </w:r>
    </w:p>
    <w:p w14:paraId="45EEFBFE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---------------------------------</w:t>
      </w:r>
    </w:p>
    <w:p w14:paraId="7C4615F6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Успех: перехвачено исключение для lambda=0: Лямбда не может быть 0</w:t>
      </w:r>
    </w:p>
    <w:p w14:paraId="27C584A4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Успех: перехвачено исключение для неверного числа аргументов: Неверное количество аргументов</w:t>
      </w:r>
    </w:p>
    <w:p w14:paraId="5F7E4E3C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Успех: перехвачено исключение для несуществующего файла: Не удалось открыть файл</w:t>
      </w:r>
    </w:p>
    <w:p w14:paraId="0B8C38A7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Успех: перехвачено исключение для lambda=0 в файле: Лямбда не может быть 0</w:t>
      </w:r>
    </w:p>
    <w:p w14:paraId="1D6624E1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Успех (setLambda(0)): Лямбда не может быть 0</w:t>
      </w:r>
    </w:p>
    <w:p w14:paraId="72A186C7" w14:textId="77777777" w:rsidR="00537B41" w:rsidRP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 xml:space="preserve">   - Успех (setNu(0)): Нулевое значение nu</w:t>
      </w:r>
    </w:p>
    <w:p w14:paraId="39BC8597" w14:textId="77777777" w:rsidR="00537B41" w:rsidRPr="00537B41" w:rsidRDefault="00537B41" w:rsidP="00537B41">
      <w:pPr>
        <w:spacing w:after="0"/>
        <w:rPr>
          <w:szCs w:val="28"/>
        </w:rPr>
      </w:pPr>
    </w:p>
    <w:p w14:paraId="6844CEDD" w14:textId="105DD118" w:rsidR="00537B41" w:rsidRDefault="00537B41" w:rsidP="00537B41">
      <w:pPr>
        <w:spacing w:after="0"/>
        <w:rPr>
          <w:szCs w:val="28"/>
        </w:rPr>
      </w:pPr>
      <w:r w:rsidRPr="00537B41">
        <w:rPr>
          <w:szCs w:val="28"/>
        </w:rPr>
        <w:t>--- ПОЛНОЕ ТЕСТИРОВАНИЕ ЗАВЕРШЕНО ---</w:t>
      </w:r>
    </w:p>
    <w:p w14:paraId="1D6C9CF4" w14:textId="655473D1" w:rsidR="00B84422" w:rsidRPr="00B13B80" w:rsidRDefault="005C4211" w:rsidP="00537B41">
      <w:pPr>
        <w:spacing w:after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Графики распределений</w:t>
      </w:r>
    </w:p>
    <w:p w14:paraId="419F4573" w14:textId="00269A20" w:rsidR="00533A39" w:rsidRPr="00533A39" w:rsidRDefault="00533A39" w:rsidP="00B84422">
      <w:pPr>
        <w:spacing w:after="0"/>
        <w:rPr>
          <w:szCs w:val="28"/>
        </w:rPr>
      </w:pPr>
      <w:r w:rsidRPr="00533A39">
        <w:rPr>
          <w:szCs w:val="28"/>
        </w:rPr>
        <w:t>Все графики постро</w:t>
      </w:r>
      <w:r>
        <w:rPr>
          <w:szCs w:val="28"/>
        </w:rPr>
        <w:t xml:space="preserve">ены на выборке из 10000 элементов с помощью </w:t>
      </w:r>
      <w:r>
        <w:rPr>
          <w:szCs w:val="28"/>
          <w:lang w:val="en-US"/>
        </w:rPr>
        <w:t>python</w:t>
      </w:r>
      <w:r w:rsidRPr="00533A39">
        <w:rPr>
          <w:szCs w:val="28"/>
        </w:rPr>
        <w:t>.</w:t>
      </w:r>
    </w:p>
    <w:p w14:paraId="6511E511" w14:textId="4409212B" w:rsidR="00533A39" w:rsidRDefault="0095650C" w:rsidP="00533A39">
      <w:pPr>
        <w:spacing w:after="0"/>
        <w:rPr>
          <w:szCs w:val="28"/>
        </w:rPr>
      </w:pPr>
      <w:r>
        <w:rPr>
          <w:szCs w:val="28"/>
        </w:rPr>
        <w:t>Графики тестов:</w:t>
      </w:r>
    </w:p>
    <w:p w14:paraId="12E22A0A" w14:textId="2931EC00" w:rsidR="0095650C" w:rsidRDefault="0095650C" w:rsidP="00533A39">
      <w:pPr>
        <w:spacing w:after="0"/>
        <w:rPr>
          <w:szCs w:val="28"/>
        </w:rPr>
      </w:pPr>
      <w:r>
        <w:rPr>
          <w:szCs w:val="28"/>
        </w:rPr>
        <w:lastRenderedPageBreak/>
        <w:tab/>
        <w:t>3.1.1</w:t>
      </w:r>
      <w:r w:rsidR="00715EAD" w:rsidRPr="00715EAD">
        <w:rPr>
          <w:szCs w:val="28"/>
        </w:rPr>
        <w:drawing>
          <wp:inline distT="0" distB="0" distL="0" distR="0" wp14:anchorId="7B378AAC" wp14:editId="77083422">
            <wp:extent cx="6659880" cy="3935095"/>
            <wp:effectExtent l="0" t="0" r="762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9A6CE" w14:textId="4460C7AD" w:rsidR="0095650C" w:rsidRDefault="0095650C" w:rsidP="00533A39">
      <w:pPr>
        <w:spacing w:after="0"/>
        <w:rPr>
          <w:szCs w:val="28"/>
        </w:rPr>
      </w:pPr>
      <w:r>
        <w:rPr>
          <w:szCs w:val="28"/>
        </w:rPr>
        <w:tab/>
        <w:t>3.1.2</w:t>
      </w:r>
      <w:r w:rsidR="00715EAD" w:rsidRPr="00715EAD">
        <w:rPr>
          <w:szCs w:val="28"/>
        </w:rPr>
        <w:drawing>
          <wp:inline distT="0" distB="0" distL="0" distR="0" wp14:anchorId="4FD9173B" wp14:editId="1F27D0B1">
            <wp:extent cx="6659880" cy="3935095"/>
            <wp:effectExtent l="0" t="0" r="762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80F68" w14:textId="6F85081B" w:rsidR="0095650C" w:rsidRDefault="0095650C" w:rsidP="00533A39">
      <w:pPr>
        <w:spacing w:after="0"/>
      </w:pPr>
      <w:r>
        <w:lastRenderedPageBreak/>
        <w:tab/>
        <w:t>3.1.3</w:t>
      </w:r>
      <w:r w:rsidR="00715EAD" w:rsidRPr="00715EAD">
        <w:drawing>
          <wp:inline distT="0" distB="0" distL="0" distR="0" wp14:anchorId="5D94D643" wp14:editId="7E275D0F">
            <wp:extent cx="6659880" cy="3935095"/>
            <wp:effectExtent l="0" t="0" r="762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65988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F16D1" w14:textId="372F45A9" w:rsidR="00533A39" w:rsidRDefault="0095650C" w:rsidP="00AE28C8">
      <w:pPr>
        <w:spacing w:after="0"/>
        <w:rPr>
          <w:b/>
          <w:bCs/>
          <w:sz w:val="32"/>
          <w:szCs w:val="32"/>
        </w:rPr>
      </w:pPr>
      <w:r>
        <w:tab/>
      </w:r>
      <w:r w:rsidR="00AE28C8">
        <w:rPr>
          <w:b/>
          <w:bCs/>
          <w:sz w:val="32"/>
          <w:szCs w:val="32"/>
        </w:rPr>
        <w:t>Вывод</w:t>
      </w:r>
    </w:p>
    <w:p w14:paraId="345566CE" w14:textId="2014F6E5" w:rsidR="00AE28C8" w:rsidRDefault="00AE28C8" w:rsidP="00715EAD">
      <w:pPr>
        <w:spacing w:after="0"/>
        <w:ind w:firstLine="708"/>
        <w:rPr>
          <w:szCs w:val="28"/>
        </w:rPr>
      </w:pPr>
      <w:r>
        <w:rPr>
          <w:szCs w:val="28"/>
        </w:rPr>
        <w:t xml:space="preserve">В ходе лабораторной работы мы </w:t>
      </w:r>
      <w:r w:rsidR="00715EAD">
        <w:rPr>
          <w:szCs w:val="28"/>
        </w:rPr>
        <w:t>и</w:t>
      </w:r>
      <w:r w:rsidR="00715EAD" w:rsidRPr="00715EAD">
        <w:rPr>
          <w:szCs w:val="28"/>
        </w:rPr>
        <w:t>зучи</w:t>
      </w:r>
      <w:r w:rsidR="00715EAD">
        <w:rPr>
          <w:szCs w:val="28"/>
        </w:rPr>
        <w:t>ли</w:t>
      </w:r>
      <w:r w:rsidR="00715EAD" w:rsidRPr="00715EAD">
        <w:rPr>
          <w:szCs w:val="28"/>
        </w:rPr>
        <w:t xml:space="preserve"> средства работы с классами на языке С++</w:t>
      </w:r>
      <w:r w:rsidR="00715EAD">
        <w:rPr>
          <w:szCs w:val="28"/>
        </w:rPr>
        <w:t xml:space="preserve"> и м</w:t>
      </w:r>
      <w:r w:rsidR="00715EAD" w:rsidRPr="00715EAD">
        <w:rPr>
          <w:szCs w:val="28"/>
        </w:rPr>
        <w:t>одифицирова</w:t>
      </w:r>
      <w:r w:rsidR="00715EAD">
        <w:rPr>
          <w:szCs w:val="28"/>
        </w:rPr>
        <w:t>ли</w:t>
      </w:r>
      <w:r w:rsidR="00715EAD" w:rsidRPr="00715EAD">
        <w:rPr>
          <w:szCs w:val="28"/>
        </w:rPr>
        <w:t xml:space="preserve"> программу, разработанную в лабораторной работе №1</w:t>
      </w:r>
    </w:p>
    <w:p w14:paraId="50879873" w14:textId="34BC7627" w:rsidR="00AE28C8" w:rsidRDefault="00AE28C8" w:rsidP="00AE28C8">
      <w:pPr>
        <w:spacing w:after="0"/>
        <w:rPr>
          <w:b/>
          <w:bCs/>
          <w:sz w:val="32"/>
          <w:szCs w:val="32"/>
        </w:rPr>
      </w:pPr>
      <w:r w:rsidRPr="00AE28C8">
        <w:rPr>
          <w:b/>
          <w:bCs/>
          <w:sz w:val="32"/>
          <w:szCs w:val="32"/>
        </w:rPr>
        <w:t>Приложение</w:t>
      </w:r>
    </w:p>
    <w:p w14:paraId="48275EC4" w14:textId="5FEE8DF9" w:rsidR="00AE28C8" w:rsidRDefault="00AE28C8" w:rsidP="00AE28C8">
      <w:pPr>
        <w:spacing w:after="0"/>
        <w:rPr>
          <w:szCs w:val="28"/>
        </w:rPr>
      </w:pPr>
      <w:r>
        <w:rPr>
          <w:szCs w:val="28"/>
        </w:rPr>
        <w:t>Код программы</w:t>
      </w:r>
    </w:p>
    <w:p w14:paraId="158DE2C5" w14:textId="4E187FD6" w:rsidR="00AE28C8" w:rsidRPr="00B13B80" w:rsidRDefault="00AE28C8" w:rsidP="00AE28C8">
      <w:pPr>
        <w:spacing w:after="0"/>
        <w:rPr>
          <w:b/>
          <w:bCs/>
          <w:szCs w:val="28"/>
        </w:rPr>
      </w:pPr>
      <w:r w:rsidRPr="00F4526C">
        <w:rPr>
          <w:b/>
          <w:bCs/>
          <w:szCs w:val="28"/>
        </w:rPr>
        <w:t xml:space="preserve">Объявление </w:t>
      </w:r>
      <w:r w:rsidR="006760D7">
        <w:rPr>
          <w:b/>
          <w:bCs/>
          <w:szCs w:val="28"/>
        </w:rPr>
        <w:t xml:space="preserve">класса </w:t>
      </w:r>
      <w:r w:rsidR="006760D7">
        <w:rPr>
          <w:b/>
          <w:bCs/>
          <w:szCs w:val="28"/>
          <w:lang w:val="en-US"/>
        </w:rPr>
        <w:t>vector</w:t>
      </w:r>
      <w:r w:rsidRPr="00F4526C">
        <w:rPr>
          <w:b/>
          <w:bCs/>
          <w:szCs w:val="28"/>
        </w:rPr>
        <w:t xml:space="preserve"> и функци</w:t>
      </w:r>
      <w:r w:rsidR="006760D7">
        <w:rPr>
          <w:b/>
          <w:bCs/>
          <w:szCs w:val="28"/>
        </w:rPr>
        <w:t xml:space="preserve">и </w:t>
      </w:r>
      <w:r w:rsidR="006760D7">
        <w:rPr>
          <w:b/>
          <w:bCs/>
          <w:szCs w:val="28"/>
          <w:lang w:val="en-US"/>
        </w:rPr>
        <w:t>randNum</w:t>
      </w:r>
      <w:r w:rsidRPr="00F4526C">
        <w:rPr>
          <w:b/>
          <w:bCs/>
          <w:szCs w:val="28"/>
        </w:rPr>
        <w:t xml:space="preserve"> (</w:t>
      </w:r>
      <w:r w:rsidRPr="00F4526C">
        <w:rPr>
          <w:b/>
          <w:bCs/>
          <w:szCs w:val="28"/>
          <w:lang w:val="en-US"/>
        </w:rPr>
        <w:t>header</w:t>
      </w:r>
      <w:r w:rsidRPr="00F4526C">
        <w:rPr>
          <w:b/>
          <w:bCs/>
          <w:szCs w:val="28"/>
        </w:rPr>
        <w:t>.</w:t>
      </w:r>
      <w:r w:rsidRPr="00F4526C">
        <w:rPr>
          <w:b/>
          <w:bCs/>
          <w:szCs w:val="28"/>
          <w:lang w:val="en-US"/>
        </w:rPr>
        <w:t>h</w:t>
      </w:r>
      <w:r w:rsidRPr="00F4526C">
        <w:rPr>
          <w:b/>
          <w:bCs/>
          <w:szCs w:val="28"/>
        </w:rPr>
        <w:t>)</w:t>
      </w:r>
      <w:r w:rsidR="00364CDF" w:rsidRPr="00F4526C">
        <w:rPr>
          <w:b/>
          <w:bCs/>
          <w:szCs w:val="28"/>
        </w:rPr>
        <w:t>:</w:t>
      </w:r>
    </w:p>
    <w:p w14:paraId="7589B81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pragma once</w:t>
      </w:r>
    </w:p>
    <w:p w14:paraId="3F686CE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425A67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&lt;memory&gt;</w:t>
      </w:r>
    </w:p>
    <w:p w14:paraId="536FFBF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&lt;stdexcept&gt;</w:t>
      </w:r>
    </w:p>
    <w:p w14:paraId="0A214F2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AE655A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using ld = long double;</w:t>
      </w:r>
    </w:p>
    <w:p w14:paraId="317089E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56789D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namespace nstu {</w:t>
      </w:r>
    </w:p>
    <w:p w14:paraId="30208B1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B841CA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inline ld randNum() {</w:t>
      </w:r>
    </w:p>
    <w:p w14:paraId="464D5C0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r;</w:t>
      </w:r>
    </w:p>
    <w:p w14:paraId="20D0A5D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do {</w:t>
      </w:r>
    </w:p>
    <w:p w14:paraId="7F777B3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 = static_cast&lt;ld&gt;(rand()) / RAND_MAX;</w:t>
      </w:r>
    </w:p>
    <w:p w14:paraId="25BE600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while (r == 0 || r == 1);</w:t>
      </w:r>
    </w:p>
    <w:p w14:paraId="1376697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r;</w:t>
      </w:r>
    </w:p>
    <w:p w14:paraId="40B90FA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699C16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39D301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class vector {</w:t>
      </w:r>
    </w:p>
    <w:p w14:paraId="604A812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254981B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td::unique_ptr&lt;ld[]&gt; data;</w:t>
      </w:r>
    </w:p>
    <w:p w14:paraId="1003484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uint32_t length;</w:t>
      </w:r>
    </w:p>
    <w:p w14:paraId="68F918C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uint32_t full_length;</w:t>
      </w:r>
    </w:p>
    <w:p w14:paraId="373922C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// ========== Vector Iterator =========</w:t>
      </w:r>
    </w:p>
    <w:p w14:paraId="25F6F50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class VectorIterator {</w:t>
      </w:r>
    </w:p>
    <w:p w14:paraId="0E228F6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private:</w:t>
      </w:r>
    </w:p>
    <w:p w14:paraId="5EE4C41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ld* ptr;</w:t>
      </w:r>
    </w:p>
    <w:p w14:paraId="0943F72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F6E827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public:</w:t>
      </w:r>
    </w:p>
    <w:p w14:paraId="1D8FF88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lastRenderedPageBreak/>
        <w:t>    using iterator_category = std::random_access_iterator_tag;</w:t>
      </w:r>
    </w:p>
    <w:p w14:paraId="373D4E9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explicit VectorIterator(ld* p) : ptr(p) {}</w:t>
      </w:r>
    </w:p>
    <w:p w14:paraId="45FC0B7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15162B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ld&amp; operator*() const { return *ptr; }</w:t>
      </w:r>
    </w:p>
    <w:p w14:paraId="5A45226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ld* operator-&gt;() { return ptr; }</w:t>
      </w:r>
    </w:p>
    <w:p w14:paraId="2945C97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54EEAB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VectorIterator&amp; operator++() {</w:t>
      </w:r>
    </w:p>
    <w:p w14:paraId="6F8E69E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++ptr;</w:t>
      </w:r>
    </w:p>
    <w:p w14:paraId="4582C36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448E13B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1997252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79228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VectorIterator operator++(int) {</w:t>
      </w:r>
    </w:p>
    <w:p w14:paraId="002F962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VectorIterator tmp = *this;</w:t>
      </w:r>
    </w:p>
    <w:p w14:paraId="3CA1081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++(*this);</w:t>
      </w:r>
    </w:p>
    <w:p w14:paraId="08C0996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tmp;</w:t>
      </w:r>
    </w:p>
    <w:p w14:paraId="5FCAB38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7E552B9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475FD8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VectorIterator&amp; operator--() {</w:t>
      </w:r>
    </w:p>
    <w:p w14:paraId="5D8BC40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--ptr;</w:t>
      </w:r>
    </w:p>
    <w:p w14:paraId="55EC7C9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6C7569B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6F65E47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FB095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VectorIterator operator--(int) {</w:t>
      </w:r>
    </w:p>
    <w:p w14:paraId="63A2338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VectorIterator tmp = *this;</w:t>
      </w:r>
    </w:p>
    <w:p w14:paraId="609FDBF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--(*this);</w:t>
      </w:r>
    </w:p>
    <w:p w14:paraId="6FC5B03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tmp;</w:t>
      </w:r>
    </w:p>
    <w:p w14:paraId="0E0573D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239B46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AC9CCB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VectorIterator operator+(int i) const { return VectorIterator(ptr + i); }</w:t>
      </w:r>
    </w:p>
    <w:p w14:paraId="2ABEB23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VectorIterator operator-(int i) const { return VectorIterator(ptr - i); }</w:t>
      </w:r>
    </w:p>
    <w:p w14:paraId="70C8BC6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FEFB67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friend bool operator==(const VectorIterator&amp; a, const VectorIterator&amp; b) {</w:t>
      </w:r>
    </w:p>
    <w:p w14:paraId="0A38F74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a.ptr == b.ptr;</w:t>
      </w:r>
    </w:p>
    <w:p w14:paraId="46737A7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72F1ED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friend bool operator!=(const VectorIterator&amp; a, const VectorIterator&amp; b) {</w:t>
      </w:r>
    </w:p>
    <w:p w14:paraId="45BF33F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a.ptr != b.ptr;</w:t>
      </w:r>
    </w:p>
    <w:p w14:paraId="533948F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7B2364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;</w:t>
      </w:r>
    </w:p>
    <w:p w14:paraId="6ADA15B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B80F7D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class ConstVectorIterator {</w:t>
      </w:r>
    </w:p>
    <w:p w14:paraId="2DB0901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private:</w:t>
      </w:r>
    </w:p>
    <w:p w14:paraId="69951A9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ld* ptr;</w:t>
      </w:r>
    </w:p>
    <w:p w14:paraId="182A41A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825E7A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public:</w:t>
      </w:r>
    </w:p>
    <w:p w14:paraId="5135DEA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using iterator_category = std::random_access_iterator_tag;</w:t>
      </w:r>
    </w:p>
    <w:p w14:paraId="1AAB310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explicit ConstVectorIterator(ld* p) : ptr(p) {}</w:t>
      </w:r>
    </w:p>
    <w:p w14:paraId="34842E7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DF72DB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nst ld operator*() const { return *ptr; }</w:t>
      </w:r>
    </w:p>
    <w:p w14:paraId="1EA0F4C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nst ld* operator-&gt;() { return ptr; }</w:t>
      </w:r>
    </w:p>
    <w:p w14:paraId="1FDB84C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382BF1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nstVectorIterator&amp; operator++() {</w:t>
      </w:r>
    </w:p>
    <w:p w14:paraId="09EA5AB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++ptr;</w:t>
      </w:r>
    </w:p>
    <w:p w14:paraId="7EA69AC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588DD4D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42BD7D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104E7E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nstVectorIterator operator++(int) {</w:t>
      </w:r>
    </w:p>
    <w:p w14:paraId="2440EEE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ConstVectorIterator tmp = *this;</w:t>
      </w:r>
    </w:p>
    <w:p w14:paraId="6A1A861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++(*this);</w:t>
      </w:r>
    </w:p>
    <w:p w14:paraId="1696D63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tmp;</w:t>
      </w:r>
    </w:p>
    <w:p w14:paraId="33A55FE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6A5D5C9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AB6CD4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nstVectorIterator&amp; operator--() {</w:t>
      </w:r>
    </w:p>
    <w:p w14:paraId="71ECDE6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--ptr;</w:t>
      </w:r>
    </w:p>
    <w:p w14:paraId="271CDA3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*this;</w:t>
      </w:r>
    </w:p>
    <w:p w14:paraId="18EBCD2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2929A62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DD842B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nstVectorIterator operator--(int) {</w:t>
      </w:r>
    </w:p>
    <w:p w14:paraId="2C836B4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ConstVectorIterator tmp = *this;</w:t>
      </w:r>
    </w:p>
    <w:p w14:paraId="48B82B2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--(*this);</w:t>
      </w:r>
    </w:p>
    <w:p w14:paraId="5C5BA01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tmp;</w:t>
      </w:r>
    </w:p>
    <w:p w14:paraId="4219DCB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7536099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51AB1E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nstVectorIterator operator+(int i) const {</w:t>
      </w:r>
    </w:p>
    <w:p w14:paraId="5C27F93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ConstVectorIterator(ptr + i);</w:t>
      </w:r>
    </w:p>
    <w:p w14:paraId="04903DA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2C98CEA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nstVectorIterator operator-(int i) const {</w:t>
      </w:r>
    </w:p>
    <w:p w14:paraId="7D3CF15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ConstVectorIterator(ptr - i);</w:t>
      </w:r>
    </w:p>
    <w:p w14:paraId="2602E56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826873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91D2B2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friend bool operator==(const ConstVectorIterator&amp; a,</w:t>
      </w:r>
    </w:p>
    <w:p w14:paraId="4F0E6F6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                   const ConstVectorIterator&amp; b) {</w:t>
      </w:r>
    </w:p>
    <w:p w14:paraId="77D3DD1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a.ptr == b.ptr;</w:t>
      </w:r>
    </w:p>
    <w:p w14:paraId="15D68B9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62B4C7B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friend bool operator!=(const ConstVectorIterator&amp; a,</w:t>
      </w:r>
    </w:p>
    <w:p w14:paraId="4C5D838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                   const ConstVectorIterator&amp; b) {</w:t>
      </w:r>
    </w:p>
    <w:p w14:paraId="3A8ABA2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a.ptr != b.ptr;</w:t>
      </w:r>
    </w:p>
    <w:p w14:paraId="7714AFF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6FAFF80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;</w:t>
      </w:r>
    </w:p>
    <w:p w14:paraId="4CCB78F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// ===================================</w:t>
      </w:r>
    </w:p>
    <w:p w14:paraId="34EC73C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public:</w:t>
      </w:r>
    </w:p>
    <w:p w14:paraId="6E2236D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using iterator = VectorIterator;</w:t>
      </w:r>
    </w:p>
    <w:p w14:paraId="319DB92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using const_iterator = ConstVectorIterator;</w:t>
      </w:r>
    </w:p>
    <w:p w14:paraId="0AD412A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4DCB7E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explicit vector() : length(0), full_length(1) {</w:t>
      </w:r>
    </w:p>
    <w:p w14:paraId="2288294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data = std::unique_ptr&lt;ld[]&gt;(new ld[full_length]);</w:t>
      </w:r>
    </w:p>
    <w:p w14:paraId="5CA56FF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!data) throw std::bad_alloc();</w:t>
      </w:r>
    </w:p>
    <w:p w14:paraId="51C6819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7669D0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6A201B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explicit vector(uint32_t length, ld value = 0) : full_length(length * 2) {</w:t>
      </w:r>
    </w:p>
    <w:p w14:paraId="50286E7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this-&gt;length = length;</w:t>
      </w:r>
    </w:p>
    <w:p w14:paraId="3A23CDA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data = std::unique_ptr&lt;ld[]&gt;(new ld[full_length]);</w:t>
      </w:r>
    </w:p>
    <w:p w14:paraId="0A94B55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!data) throw std::bad_alloc();</w:t>
      </w:r>
    </w:p>
    <w:p w14:paraId="05FD9D4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value != 0) std::fill(data.get(), data.get() + length, value);</w:t>
      </w:r>
    </w:p>
    <w:p w14:paraId="6D86878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5D091EE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1F26E7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ector(std::initializer_list&lt;ld&gt; list)</w:t>
      </w:r>
    </w:p>
    <w:p w14:paraId="0C838A3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: length(list.size()), full_length(list.size() * 2) {</w:t>
      </w:r>
    </w:p>
    <w:p w14:paraId="2D5A3D6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data = std::unique_ptr&lt;ld[]&gt;(new ld[full_length]);</w:t>
      </w:r>
    </w:p>
    <w:p w14:paraId="79F2F8C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!data) throw std::bad_alloc();</w:t>
      </w:r>
    </w:p>
    <w:p w14:paraId="793DD78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std::copy(list.begin(), list.end(), data.get());</w:t>
      </w:r>
    </w:p>
    <w:p w14:paraId="5481768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5AC42C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C8B89B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ector(const vector&amp; other)</w:t>
      </w:r>
    </w:p>
    <w:p w14:paraId="502E0F4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: length(other.length), full_length(other.full_length) {</w:t>
      </w:r>
    </w:p>
    <w:p w14:paraId="120C4D8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data = std::unique_ptr&lt;ld[]&gt;(new ld[full_length]);</w:t>
      </w:r>
    </w:p>
    <w:p w14:paraId="7D06821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!data) throw std::bad_alloc();</w:t>
      </w:r>
    </w:p>
    <w:p w14:paraId="7DB89A1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std::copy(other.data.get(), other.data.get() + other.length, data.get());</w:t>
      </w:r>
    </w:p>
    <w:p w14:paraId="2DFC755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92E76B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68D9B8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ector&amp; operator=(const vector&amp; other) {</w:t>
      </w:r>
    </w:p>
    <w:p w14:paraId="519481B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this != &amp;other) {</w:t>
      </w:r>
    </w:p>
    <w:p w14:paraId="4940B34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length = other.length;</w:t>
      </w:r>
    </w:p>
    <w:p w14:paraId="522B73C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full_length = other.full_length;</w:t>
      </w:r>
    </w:p>
    <w:p w14:paraId="68066FB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data = std::unique_ptr&lt;ld[]&gt;(new ld[full_length]);</w:t>
      </w:r>
    </w:p>
    <w:p w14:paraId="59F89D1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if (!data) throw std::bad_alloc();</w:t>
      </w:r>
    </w:p>
    <w:p w14:paraId="31AE69F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std::copy(other.data.get(), other.data.get() + other.length, data.get());</w:t>
      </w:r>
    </w:p>
    <w:p w14:paraId="0B2526C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2B4DF45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eturn *this;</w:t>
      </w:r>
    </w:p>
    <w:p w14:paraId="68A3891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64CF2F3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B5428F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lastRenderedPageBreak/>
        <w:t>  vector(vector&amp;&amp; other) noexcept</w:t>
      </w:r>
    </w:p>
    <w:p w14:paraId="66B4D54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: data(std::move(other.data)),</w:t>
      </w:r>
    </w:p>
    <w:p w14:paraId="4267430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length(other.length),</w:t>
      </w:r>
    </w:p>
    <w:p w14:paraId="0E83913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full_length(other.full_length) {</w:t>
      </w:r>
    </w:p>
    <w:p w14:paraId="6867398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other.length = 0;</w:t>
      </w:r>
    </w:p>
    <w:p w14:paraId="5B17F47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other.full_length = 0;</w:t>
      </w:r>
    </w:p>
    <w:p w14:paraId="410A916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D793F9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F8A350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ector&amp; operator=(vector&amp;&amp; other) noexcept {</w:t>
      </w:r>
    </w:p>
    <w:p w14:paraId="342193A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this != &amp;other) {</w:t>
      </w:r>
    </w:p>
    <w:p w14:paraId="072A516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data = std::move(other.data);</w:t>
      </w:r>
    </w:p>
    <w:p w14:paraId="7D8186D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length = other.length;</w:t>
      </w:r>
    </w:p>
    <w:p w14:paraId="6D1E458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full_length = other.full_length;</w:t>
      </w:r>
    </w:p>
    <w:p w14:paraId="3D5D8BF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other.length = 0;</w:t>
      </w:r>
    </w:p>
    <w:p w14:paraId="48CFEA7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other.full_length = 0;</w:t>
      </w:r>
    </w:p>
    <w:p w14:paraId="6B6369C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5FDD726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eturn *this;</w:t>
      </w:r>
    </w:p>
    <w:p w14:paraId="4D7B7A9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519E4A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D654AD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uint32_t size() const noexcept { return length; }</w:t>
      </w:r>
    </w:p>
    <w:p w14:paraId="51F5A73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uint32_t capacity() const noexcept { return full_length; }</w:t>
      </w:r>
    </w:p>
    <w:p w14:paraId="581E071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bool empty() const noexcept { return length == 0; }</w:t>
      </w:r>
    </w:p>
    <w:p w14:paraId="1303943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B5AC48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const ld operator[](uint32_t i) const {</w:t>
      </w:r>
    </w:p>
    <w:p w14:paraId="3433074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i &gt;= length) throw std::out_of_range("</w:t>
      </w:r>
      <w:r w:rsidRPr="006760D7">
        <w:rPr>
          <w:rFonts w:ascii="Cascadia Code" w:hAnsi="Cascadia Code" w:cs="Cascadia Code"/>
          <w:sz w:val="20"/>
          <w:szCs w:val="20"/>
        </w:rPr>
        <w:t>Выход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з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границы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массив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24AAEF2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eturn data.get()[i];</w:t>
      </w:r>
    </w:p>
    <w:p w14:paraId="4CA5AC7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AD74B3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06E71D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&amp; operator[](uint32_t i) {</w:t>
      </w:r>
    </w:p>
    <w:p w14:paraId="28117F8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i &gt;= length) throw std::out_of_range("</w:t>
      </w:r>
      <w:r w:rsidRPr="006760D7">
        <w:rPr>
          <w:rFonts w:ascii="Cascadia Code" w:hAnsi="Cascadia Code" w:cs="Cascadia Code"/>
          <w:sz w:val="20"/>
          <w:szCs w:val="20"/>
        </w:rPr>
        <w:t>Выход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з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границы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массив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42550EC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eturn data.get()[i];</w:t>
      </w:r>
    </w:p>
    <w:p w14:paraId="5425570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3789730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F0E9D3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oid push_back(ld value) {</w:t>
      </w:r>
    </w:p>
    <w:p w14:paraId="5EB1763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length &gt;= full_length) {</w:t>
      </w:r>
    </w:p>
    <w:p w14:paraId="5910B06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full_length *= 2;</w:t>
      </w:r>
    </w:p>
    <w:p w14:paraId="704D82B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std::unique_ptr&lt;ld[]&gt; new_data(new ld[full_length]);</w:t>
      </w:r>
    </w:p>
    <w:p w14:paraId="689C920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if (!new_data) throw std::bad_alloc();</w:t>
      </w:r>
    </w:p>
    <w:p w14:paraId="5999FD0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std::copy(data.get(), data.get() + length, new_data.get());</w:t>
      </w:r>
    </w:p>
    <w:p w14:paraId="038C555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data = std::move(new_data);</w:t>
      </w:r>
    </w:p>
    <w:p w14:paraId="39B226F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028CEAE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data.get()[length++] = value;</w:t>
      </w:r>
    </w:p>
    <w:p w14:paraId="731D7E3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4D7F979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2E8433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void pop_back() {</w:t>
      </w:r>
    </w:p>
    <w:p w14:paraId="1367856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length == 0) throw std::out_of_range("</w:t>
      </w:r>
      <w:r w:rsidRPr="006760D7">
        <w:rPr>
          <w:rFonts w:ascii="Cascadia Code" w:hAnsi="Cascadia Code" w:cs="Cascadia Code"/>
          <w:sz w:val="20"/>
          <w:szCs w:val="20"/>
        </w:rPr>
        <w:t>Вектор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пустой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0574790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--length;</w:t>
      </w:r>
    </w:p>
    <w:p w14:paraId="60541AD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596C2B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3B9803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pop() {</w:t>
      </w:r>
    </w:p>
    <w:p w14:paraId="0E78704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if (length == 0) throw std::out_of_range("</w:t>
      </w:r>
      <w:r w:rsidRPr="006760D7">
        <w:rPr>
          <w:rFonts w:ascii="Cascadia Code" w:hAnsi="Cascadia Code" w:cs="Cascadia Code"/>
          <w:sz w:val="20"/>
          <w:szCs w:val="20"/>
        </w:rPr>
        <w:t>Вектор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пустой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3D77693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eturn data.get()[--length];</w:t>
      </w:r>
    </w:p>
    <w:p w14:paraId="290D647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01D4D7A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D618C5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terator begin() noexcept { return iterator(data.get()); }</w:t>
      </w:r>
    </w:p>
    <w:p w14:paraId="0250BBD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terator end() noexcept { return iterator(data.get() + length); }</w:t>
      </w:r>
    </w:p>
    <w:p w14:paraId="6E42413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const_iterator cbegin() const noexcept { return const_iterator(data.get()); }</w:t>
      </w:r>
    </w:p>
    <w:p w14:paraId="7ECC408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const_iterator cend() const noexcept {</w:t>
      </w:r>
    </w:p>
    <w:p w14:paraId="7CD48DA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eturn const_iterator(data.get() + length);</w:t>
      </w:r>
    </w:p>
    <w:p w14:paraId="014C11D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5E54756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928377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~vector() {}</w:t>
      </w:r>
    </w:p>
    <w:p w14:paraId="46E5007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;</w:t>
      </w:r>
    </w:p>
    <w:p w14:paraId="5A4F911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97E4AF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  // namespace nstu</w:t>
      </w:r>
    </w:p>
    <w:p w14:paraId="1D79F835" w14:textId="54BAB3F1" w:rsidR="00364CDF" w:rsidRDefault="006760D7" w:rsidP="00AE28C8">
      <w:pPr>
        <w:spacing w:after="0"/>
        <w:rPr>
          <w:b/>
          <w:bCs/>
          <w:szCs w:val="28"/>
          <w:lang w:val="en-US"/>
        </w:rPr>
      </w:pPr>
      <w:r w:rsidRPr="006760D7">
        <w:rPr>
          <w:b/>
          <w:bCs/>
          <w:szCs w:val="28"/>
        </w:rPr>
        <w:lastRenderedPageBreak/>
        <w:t xml:space="preserve">Описание </w:t>
      </w:r>
      <w:r>
        <w:rPr>
          <w:b/>
          <w:bCs/>
          <w:szCs w:val="28"/>
        </w:rPr>
        <w:t xml:space="preserve">класса </w:t>
      </w:r>
      <w:r>
        <w:rPr>
          <w:b/>
          <w:bCs/>
          <w:szCs w:val="28"/>
          <w:lang w:val="en-US"/>
        </w:rPr>
        <w:t>MainDist</w:t>
      </w:r>
      <w:r w:rsidRPr="006760D7">
        <w:rPr>
          <w:b/>
          <w:bCs/>
          <w:szCs w:val="28"/>
        </w:rPr>
        <w:t xml:space="preserve"> (</w:t>
      </w:r>
      <w:r>
        <w:rPr>
          <w:b/>
          <w:bCs/>
          <w:szCs w:val="28"/>
          <w:lang w:val="en-US"/>
        </w:rPr>
        <w:t>MainDist.hpp):</w:t>
      </w:r>
    </w:p>
    <w:p w14:paraId="3293ABD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pragma once</w:t>
      </w:r>
    </w:p>
    <w:p w14:paraId="66331BB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1BAE41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&lt;string&gt;</w:t>
      </w:r>
    </w:p>
    <w:p w14:paraId="09CD316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FEE121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"header.h"</w:t>
      </w:r>
    </w:p>
    <w:p w14:paraId="0B38E0F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01BFB3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class MainDist {</w:t>
      </w:r>
    </w:p>
    <w:p w14:paraId="6C81346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private:</w:t>
      </w:r>
    </w:p>
    <w:p w14:paraId="33C397C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const ld pi = 3.14159265358979;</w:t>
      </w:r>
    </w:p>
    <w:p w14:paraId="71A270A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m_nu;</w:t>
      </w:r>
    </w:p>
    <w:p w14:paraId="7FC89BD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m_mu;</w:t>
      </w:r>
    </w:p>
    <w:p w14:paraId="4E0EA98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m_lambda;</w:t>
      </w:r>
    </w:p>
    <w:p w14:paraId="238A324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7B6A06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public:</w:t>
      </w:r>
    </w:p>
    <w:p w14:paraId="0434A9D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explicit MainDist(ld nu, ld mu, ld lambda);</w:t>
      </w:r>
    </w:p>
    <w:p w14:paraId="7364AB2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explicit MainDist(std::string file_name);</w:t>
      </w:r>
    </w:p>
    <w:p w14:paraId="7807797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oid save(const std::string&amp; file_name) const;</w:t>
      </w:r>
    </w:p>
    <w:p w14:paraId="51CAE8B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explicit MainDist(std::initializer_list&lt;ld&gt; list);</w:t>
      </w:r>
    </w:p>
    <w:p w14:paraId="704FDB9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(const MainDist&amp; other);</w:t>
      </w:r>
    </w:p>
    <w:p w14:paraId="42A8723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&amp; operator=(const MainDist&amp; other);</w:t>
      </w:r>
    </w:p>
    <w:p w14:paraId="5332AF1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(MainDist&amp;&amp; other) noexcept;</w:t>
      </w:r>
    </w:p>
    <w:p w14:paraId="5A7358D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&amp; operator=(MainDist&amp;&amp; other) noexcept;</w:t>
      </w:r>
    </w:p>
    <w:p w14:paraId="16245AB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~MainDist() = default;</w:t>
      </w:r>
    </w:p>
    <w:p w14:paraId="0BB90F2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getNu() const noexcept;</w:t>
      </w:r>
    </w:p>
    <w:p w14:paraId="5587EC0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getMu() const noexcept;</w:t>
      </w:r>
    </w:p>
    <w:p w14:paraId="5A7637E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getLambda() const noexcept;</w:t>
      </w:r>
    </w:p>
    <w:p w14:paraId="044BB30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7209F2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oid setNu(ld nu);</w:t>
      </w:r>
    </w:p>
    <w:p w14:paraId="6987C76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oid setMu(ld mu) noexcept;</w:t>
      </w:r>
    </w:p>
    <w:p w14:paraId="18F8D75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void setLambda(ld lambda);</w:t>
      </w:r>
    </w:p>
    <w:p w14:paraId="1D6ADFA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813E85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density(ld x) const noexcept;</w:t>
      </w:r>
    </w:p>
    <w:p w14:paraId="1EC4E1B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nstu::vector density(const nstu::vector&amp; x) const;</w:t>
      </w:r>
    </w:p>
    <w:p w14:paraId="0214055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M() const noexcept;</w:t>
      </w:r>
    </w:p>
    <w:p w14:paraId="551DCEF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D() const noexcept;</w:t>
      </w:r>
    </w:p>
    <w:p w14:paraId="7399DD4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G1() const noexcept;</w:t>
      </w:r>
    </w:p>
    <w:p w14:paraId="70CBE8A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G2() const noexcept;</w:t>
      </w:r>
    </w:p>
    <w:p w14:paraId="59AA320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Xi() const noexcept;</w:t>
      </w:r>
    </w:p>
    <w:p w14:paraId="714F0AA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nstu::vector Xi(uint32_t size) const;</w:t>
      </w:r>
    </w:p>
    <w:p w14:paraId="0058215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;</w:t>
      </w:r>
    </w:p>
    <w:p w14:paraId="1FA9A1C2" w14:textId="77777777" w:rsidR="006760D7" w:rsidRPr="006760D7" w:rsidRDefault="006760D7" w:rsidP="00AE28C8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F9CFE44" w14:textId="7A4A3920" w:rsidR="00364CDF" w:rsidRPr="006760D7" w:rsidRDefault="00F4526C" w:rsidP="00AE28C8">
      <w:pPr>
        <w:spacing w:after="0"/>
        <w:rPr>
          <w:szCs w:val="28"/>
          <w:lang w:val="en-US"/>
        </w:rPr>
      </w:pPr>
      <w:r w:rsidRPr="00F4526C">
        <w:rPr>
          <w:b/>
          <w:bCs/>
          <w:szCs w:val="28"/>
        </w:rPr>
        <w:t>Реализация</w:t>
      </w:r>
      <w:r w:rsidRPr="006760D7">
        <w:rPr>
          <w:b/>
          <w:bCs/>
          <w:szCs w:val="28"/>
          <w:lang w:val="en-US"/>
        </w:rPr>
        <w:t xml:space="preserve"> </w:t>
      </w:r>
      <w:r w:rsidR="006760D7">
        <w:rPr>
          <w:b/>
          <w:bCs/>
          <w:szCs w:val="28"/>
        </w:rPr>
        <w:t>класса</w:t>
      </w:r>
      <w:r w:rsidR="006760D7" w:rsidRPr="006760D7">
        <w:rPr>
          <w:b/>
          <w:bCs/>
          <w:szCs w:val="28"/>
          <w:lang w:val="en-US"/>
        </w:rPr>
        <w:t xml:space="preserve"> </w:t>
      </w:r>
      <w:r w:rsidR="006760D7">
        <w:rPr>
          <w:b/>
          <w:bCs/>
          <w:szCs w:val="28"/>
          <w:lang w:val="en-US"/>
        </w:rPr>
        <w:t>MainDist</w:t>
      </w:r>
      <w:r w:rsidRPr="006760D7">
        <w:rPr>
          <w:b/>
          <w:bCs/>
          <w:szCs w:val="28"/>
          <w:lang w:val="en-US"/>
        </w:rPr>
        <w:t xml:space="preserve"> (</w:t>
      </w:r>
      <w:r w:rsidR="006760D7">
        <w:rPr>
          <w:b/>
          <w:bCs/>
          <w:szCs w:val="28"/>
          <w:lang w:val="en-US"/>
        </w:rPr>
        <w:t>MainDist</w:t>
      </w:r>
      <w:r w:rsidRPr="006760D7">
        <w:rPr>
          <w:b/>
          <w:bCs/>
          <w:szCs w:val="28"/>
          <w:lang w:val="en-US"/>
        </w:rPr>
        <w:t>.</w:t>
      </w:r>
      <w:r w:rsidRPr="00F4526C">
        <w:rPr>
          <w:b/>
          <w:bCs/>
          <w:szCs w:val="28"/>
          <w:lang w:val="en-US"/>
        </w:rPr>
        <w:t>cpp</w:t>
      </w:r>
      <w:r w:rsidRPr="006760D7">
        <w:rPr>
          <w:b/>
          <w:bCs/>
          <w:szCs w:val="28"/>
          <w:lang w:val="en-US"/>
        </w:rPr>
        <w:t>):</w:t>
      </w:r>
    </w:p>
    <w:p w14:paraId="71EF87D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"MainDist.hpp"</w:t>
      </w:r>
    </w:p>
    <w:p w14:paraId="0D3B631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A54C89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&lt;boost/math/special_functions/bessel.hpp&gt;</w:t>
      </w:r>
    </w:p>
    <w:p w14:paraId="61A0FA6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&lt;cmath&gt;</w:t>
      </w:r>
    </w:p>
    <w:p w14:paraId="77B3840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&lt;fstream&gt;</w:t>
      </w:r>
    </w:p>
    <w:p w14:paraId="3CDC0FD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158F0D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MainDist::MainDist(ld nu, ld mu, ld lambda)</w:t>
      </w:r>
    </w:p>
    <w:p w14:paraId="2C1C4F5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: m_nu(nu), m_mu(mu), m_lambda(lambda) {</w:t>
      </w:r>
    </w:p>
    <w:p w14:paraId="551D3B7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lambda == 0)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Лямбд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н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может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быть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5D7E084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nu == 0)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Нулево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значени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4711A99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BA51A5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7EF824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MainDist::MainDist(std::string file_name) {</w:t>
      </w:r>
    </w:p>
    <w:p w14:paraId="1A66748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td::ifstream file(file_name);</w:t>
      </w:r>
    </w:p>
    <w:p w14:paraId="67912D7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!file.is_open())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Н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удалось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открыть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файл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478B1B6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ile &gt;&gt; m_nu &gt;&gt; m_mu &gt;&gt; m_lambda;</w:t>
      </w:r>
    </w:p>
    <w:p w14:paraId="3EA830F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m_lambda == 0)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Лямбд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н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может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быть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556A493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m_nu == 0)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Нулево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значени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6986CD1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ile.close();</w:t>
      </w:r>
    </w:p>
    <w:p w14:paraId="7377DC7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8511ED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B18E9B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lastRenderedPageBreak/>
        <w:t>void MainDist::save(const std::string&amp; file_name) const {</w:t>
      </w:r>
    </w:p>
    <w:p w14:paraId="45CAA92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td::ofstream file(file_name);</w:t>
      </w:r>
    </w:p>
    <w:p w14:paraId="0AC84CA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!file.is_open()) throw std::runtime_error("</w:t>
      </w:r>
      <w:r w:rsidRPr="006760D7">
        <w:rPr>
          <w:rFonts w:ascii="Cascadia Code" w:hAnsi="Cascadia Code" w:cs="Cascadia Code"/>
          <w:sz w:val="20"/>
          <w:szCs w:val="20"/>
        </w:rPr>
        <w:t>Н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удалось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открыть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файл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41319CC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ile &lt;&lt; m_nu &lt;&lt; " " &lt;&lt; m_mu &lt;&lt; " " &lt;&lt; m_lambda;</w:t>
      </w:r>
    </w:p>
    <w:p w14:paraId="2759412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ile.close();</w:t>
      </w:r>
    </w:p>
    <w:p w14:paraId="26258FD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A0B418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CDDDAD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MainDist::MainDist(std::initializer_list&lt;ld&gt; list) {</w:t>
      </w:r>
    </w:p>
    <w:p w14:paraId="1622560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list.size() != 3)</w:t>
      </w:r>
    </w:p>
    <w:p w14:paraId="3E4B539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Неверно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количество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аргументов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");</w:t>
      </w:r>
    </w:p>
    <w:p w14:paraId="6AD283C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auto i = list.begin();</w:t>
      </w:r>
    </w:p>
    <w:p w14:paraId="29170EF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_nu = *(i++);</w:t>
      </w:r>
    </w:p>
    <w:p w14:paraId="74A4E15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_mu = *(i++);</w:t>
      </w:r>
    </w:p>
    <w:p w14:paraId="7465530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_lambda = *i;</w:t>
      </w:r>
    </w:p>
    <w:p w14:paraId="6E2FACD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m_lambda == 0)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Лямбд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н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может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быть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3606272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m_nu == 0)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Нулево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значени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2518801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7F707C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AF1A50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MainDist::MainDist(const MainDist&amp; other)</w:t>
      </w:r>
    </w:p>
    <w:p w14:paraId="4354A13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: m_nu(other.m_nu), m_mu(other.m_mu), m_lambda(other.m_lambda) {}</w:t>
      </w:r>
    </w:p>
    <w:p w14:paraId="20B959C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1B5F3E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MainDist&amp; MainDist::operator=(const MainDist&amp; other) {</w:t>
      </w:r>
    </w:p>
    <w:p w14:paraId="3C597DE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504053E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_nu = other.m_nu;</w:t>
      </w:r>
    </w:p>
    <w:p w14:paraId="4EE0746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_mu = other.m_mu;</w:t>
      </w:r>
    </w:p>
    <w:p w14:paraId="13DD797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_lambda = other.m_lambda;</w:t>
      </w:r>
    </w:p>
    <w:p w14:paraId="3288B37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415A177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38437A1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FAF84D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B89218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MainDist::MainDist(MainDist&amp;&amp; other) noexcept</w:t>
      </w:r>
    </w:p>
    <w:p w14:paraId="36D8DD1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: m_nu(other.m_nu), m_mu(other.m_mu), m_lambda(other.m_lambda) {</w:t>
      </w:r>
    </w:p>
    <w:p w14:paraId="38A67E0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other.m_nu = 0;</w:t>
      </w:r>
    </w:p>
    <w:p w14:paraId="663E38C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other.m_mu = 0;</w:t>
      </w:r>
    </w:p>
    <w:p w14:paraId="7C15CAE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other.m_lambda = 0;</w:t>
      </w:r>
    </w:p>
    <w:p w14:paraId="6B1666E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577459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BB4EA2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MainDist&amp; MainDist::operator=(MainDist&amp;&amp; other) noexcept {</w:t>
      </w:r>
    </w:p>
    <w:p w14:paraId="4687942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this != &amp;other) {</w:t>
      </w:r>
    </w:p>
    <w:p w14:paraId="5A4BD95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_nu = other.m_nu;</w:t>
      </w:r>
    </w:p>
    <w:p w14:paraId="2ADE90E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_mu = other.m_mu;</w:t>
      </w:r>
    </w:p>
    <w:p w14:paraId="376A297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_lambda = other.m_lambda;</w:t>
      </w:r>
    </w:p>
    <w:p w14:paraId="7EC5868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other.m_nu = 0;</w:t>
      </w:r>
    </w:p>
    <w:p w14:paraId="7AC5FF9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other.m_mu = 0;</w:t>
      </w:r>
    </w:p>
    <w:p w14:paraId="18EC3AE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other.m_lambda = 0;</w:t>
      </w:r>
    </w:p>
    <w:p w14:paraId="399B5B3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806735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*this;</w:t>
      </w:r>
    </w:p>
    <w:p w14:paraId="4A84ADB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F08699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0C8B81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getNu() const noexcept { return m_nu; }</w:t>
      </w:r>
    </w:p>
    <w:p w14:paraId="0F4A9D6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getMu() const noexcept { return m_mu; }</w:t>
      </w:r>
    </w:p>
    <w:p w14:paraId="3C852C7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getLambda() const noexcept { return m_lambda; }</w:t>
      </w:r>
    </w:p>
    <w:p w14:paraId="5C08C0D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6DA63C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void MainDist::setNu(ld nu) {</w:t>
      </w:r>
    </w:p>
    <w:p w14:paraId="133380B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nu == 0)</w:t>
      </w:r>
    </w:p>
    <w:p w14:paraId="39DD029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Нулево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значени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nu");</w:t>
      </w:r>
    </w:p>
    <w:p w14:paraId="6EB9DB4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else</w:t>
      </w:r>
    </w:p>
    <w:p w14:paraId="6B1D62D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_nu = nu;</w:t>
      </w:r>
    </w:p>
    <w:p w14:paraId="6165D9A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1B5BA5C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void MainDist::setMu(ld mu) noexcept { m_mu = mu; }</w:t>
      </w:r>
    </w:p>
    <w:p w14:paraId="25F3690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void MainDist::setLambda(ld lambda) {</w:t>
      </w:r>
    </w:p>
    <w:p w14:paraId="06122CE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lambda == 0)</w:t>
      </w:r>
    </w:p>
    <w:p w14:paraId="02518C9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throw std::invalid_argument("</w:t>
      </w:r>
      <w:r w:rsidRPr="006760D7">
        <w:rPr>
          <w:rFonts w:ascii="Cascadia Code" w:hAnsi="Cascadia Code" w:cs="Cascadia Code"/>
          <w:sz w:val="20"/>
          <w:szCs w:val="20"/>
        </w:rPr>
        <w:t>Лямбд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н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может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быть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0");</w:t>
      </w:r>
    </w:p>
    <w:p w14:paraId="0D8A205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else</w:t>
      </w:r>
    </w:p>
    <w:p w14:paraId="0707940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_lambda = lambda;</w:t>
      </w:r>
    </w:p>
    <w:p w14:paraId="48C5D88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lastRenderedPageBreak/>
        <w:t>}</w:t>
      </w:r>
    </w:p>
    <w:p w14:paraId="690FCD8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E4C161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density(ld x) const noexcept {</w:t>
      </w:r>
    </w:p>
    <w:p w14:paraId="67F7979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coeff = 2 * m_lambda * sqrt(m_nu) * boost::math::cyl_bessel_k(1, m_nu);</w:t>
      </w:r>
    </w:p>
    <w:p w14:paraId="207E662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exponent = exp(-m_nu * sqrt(1 + pow((x - m_mu) / m_lambda, 2) / m_nu));</w:t>
      </w:r>
    </w:p>
    <w:p w14:paraId="2C219CC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exponent / coeff;</w:t>
      </w:r>
    </w:p>
    <w:p w14:paraId="2088DB2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3D4D5FD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C624C5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nstu::vector MainDist::density(const nstu::vector&amp; x) const {</w:t>
      </w:r>
    </w:p>
    <w:p w14:paraId="421776E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nstu::vector result(x.size());</w:t>
      </w:r>
    </w:p>
    <w:p w14:paraId="193958D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or (uint32_t i = 0; i &lt; x.size(); ++i) {</w:t>
      </w:r>
    </w:p>
    <w:p w14:paraId="48119FD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esult[i] = density(x[i]);</w:t>
      </w:r>
    </w:p>
    <w:p w14:paraId="672E11B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6D6A50B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result;</w:t>
      </w:r>
    </w:p>
    <w:p w14:paraId="22A6DE3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76A788C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436CE8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M() const noexcept { return m_mu; }</w:t>
      </w:r>
    </w:p>
    <w:p w14:paraId="159DC65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0CDF0E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D() const noexcept {</w:t>
      </w:r>
    </w:p>
    <w:p w14:paraId="579EF7A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pow(m_lambda, 2) * boost::math::cyl_bessel_k(2, m_nu) /</w:t>
      </w:r>
    </w:p>
    <w:p w14:paraId="08907F1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 boost::math::cyl_bessel_k(1, m_nu);</w:t>
      </w:r>
    </w:p>
    <w:p w14:paraId="2A67732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5DB8D5E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6F24CF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G1() const noexcept { return 0; }</w:t>
      </w:r>
    </w:p>
    <w:p w14:paraId="687E8D7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A061F3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G2() const noexcept {</w:t>
      </w:r>
    </w:p>
    <w:p w14:paraId="37E86D0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3 * boost::math::cyl_bessel_k(3, m_nu) *</w:t>
      </w:r>
    </w:p>
    <w:p w14:paraId="6AAB7C8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     boost::math::cyl_bessel_k(1, m_nu) /</w:t>
      </w:r>
    </w:p>
    <w:p w14:paraId="4FD5693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     pow(boost::math::cyl_bessel_k(2, m_nu), 2) -</w:t>
      </w:r>
    </w:p>
    <w:p w14:paraId="493132F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 3;</w:t>
      </w:r>
    </w:p>
    <w:p w14:paraId="7F7D60C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7F7C3B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71AEC5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ld MainDist::Xi() const noexcept {</w:t>
      </w:r>
    </w:p>
    <w:p w14:paraId="6EEA72D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r1, r2, delta, t;</w:t>
      </w:r>
    </w:p>
    <w:p w14:paraId="33439D4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do {</w:t>
      </w:r>
    </w:p>
    <w:p w14:paraId="43F4C50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1 = nstu::randNum();</w:t>
      </w:r>
    </w:p>
    <w:p w14:paraId="203714B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2 = nstu::randNum();</w:t>
      </w:r>
    </w:p>
    <w:p w14:paraId="7C22069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delta = 2 * (sqrt(1 + pow(m_nu, 2)) - 1) / m_nu;</w:t>
      </w:r>
    </w:p>
    <w:p w14:paraId="4063E0D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t = -2 * log(r1) / delta;</w:t>
      </w:r>
    </w:p>
    <w:p w14:paraId="52B4857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while (-log(r2) &lt;= (m_nu - delta) * t / 2 + m_nu / (2 * t) -</w:t>
      </w:r>
    </w:p>
    <w:p w14:paraId="72713AB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                   sqrt(m_nu * (m_nu - delta)));</w:t>
      </w:r>
    </w:p>
    <w:p w14:paraId="7CE73EF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r3 = nstu::randNum(), r4 = nstu::randNum();</w:t>
      </w:r>
    </w:p>
    <w:p w14:paraId="4E66C57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z = sqrt(-2 * log(r3)) * cos(2 * pi * r4);</w:t>
      </w:r>
    </w:p>
    <w:p w14:paraId="57B27AA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// z = sqrt(-2 * log(r3)) * sin(2 * pi * r4);</w:t>
      </w:r>
    </w:p>
    <w:p w14:paraId="75189F1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z * sqrt(t) * m_lambda + m_mu;</w:t>
      </w:r>
    </w:p>
    <w:p w14:paraId="4C9B9B8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08A98A9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6B369DD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nstu::vector MainDist::Xi(uint32_t size) const {</w:t>
      </w:r>
    </w:p>
    <w:p w14:paraId="2951486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nstu::vector result(size);</w:t>
      </w:r>
    </w:p>
    <w:p w14:paraId="2E53331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or (auto&amp; i : result) i = Xi();</w:t>
      </w:r>
    </w:p>
    <w:p w14:paraId="48DAEDF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return result;</w:t>
      </w:r>
    </w:p>
    <w:p w14:paraId="11E8E27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49AAE283" w14:textId="77777777" w:rsidR="00F4526C" w:rsidRDefault="00F4526C" w:rsidP="00F4526C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A9BDBE2" w14:textId="0E7B6E64" w:rsidR="00BF31A1" w:rsidRDefault="00BF31A1" w:rsidP="00F4526C">
      <w:pPr>
        <w:spacing w:after="0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>Код</w:t>
      </w:r>
      <w:r w:rsidRPr="00BF31A1">
        <w:rPr>
          <w:rFonts w:cs="Times New Roman"/>
          <w:b/>
          <w:bCs/>
          <w:szCs w:val="28"/>
          <w:lang w:val="en-US"/>
        </w:rPr>
        <w:t xml:space="preserve"> </w:t>
      </w:r>
      <w:r>
        <w:rPr>
          <w:rFonts w:cs="Times New Roman"/>
          <w:b/>
          <w:bCs/>
          <w:szCs w:val="28"/>
        </w:rPr>
        <w:t>тестирования</w:t>
      </w:r>
      <w:r w:rsidRPr="00BF31A1">
        <w:rPr>
          <w:rFonts w:cs="Times New Roman"/>
          <w:b/>
          <w:bCs/>
          <w:szCs w:val="28"/>
          <w:lang w:val="en-US"/>
        </w:rPr>
        <w:t xml:space="preserve"> (</w:t>
      </w:r>
      <w:r w:rsidR="006760D7">
        <w:rPr>
          <w:rFonts w:cs="Times New Roman"/>
          <w:b/>
          <w:bCs/>
          <w:szCs w:val="28"/>
          <w:lang w:val="en-US"/>
        </w:rPr>
        <w:t>test</w:t>
      </w:r>
      <w:r>
        <w:rPr>
          <w:rFonts w:cs="Times New Roman"/>
          <w:b/>
          <w:bCs/>
          <w:szCs w:val="28"/>
          <w:lang w:val="en-US"/>
        </w:rPr>
        <w:t>.cpp</w:t>
      </w:r>
      <w:r w:rsidRPr="00BF31A1">
        <w:rPr>
          <w:rFonts w:cs="Times New Roman"/>
          <w:b/>
          <w:bCs/>
          <w:szCs w:val="28"/>
          <w:lang w:val="en-US"/>
        </w:rPr>
        <w:t>)</w:t>
      </w:r>
      <w:r>
        <w:rPr>
          <w:rFonts w:cs="Times New Roman"/>
          <w:b/>
          <w:bCs/>
          <w:szCs w:val="28"/>
          <w:lang w:val="en-US"/>
        </w:rPr>
        <w:t>:</w:t>
      </w:r>
    </w:p>
    <w:p w14:paraId="76598E5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#include &lt;cmath&gt;    // </w:t>
      </w:r>
      <w:r w:rsidRPr="006760D7">
        <w:rPr>
          <w:rFonts w:ascii="Cascadia Code" w:hAnsi="Cascadia Code" w:cs="Cascadia Code"/>
          <w:sz w:val="20"/>
          <w:szCs w:val="20"/>
        </w:rPr>
        <w:t>дл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fabs</w:t>
      </w:r>
    </w:p>
    <w:p w14:paraId="64B67F9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#include &lt;fstream&gt;  // для работы с файлами</w:t>
      </w:r>
    </w:p>
    <w:p w14:paraId="4849918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#include &lt;iomanip&gt;  // </w:t>
      </w:r>
      <w:r w:rsidRPr="006760D7">
        <w:rPr>
          <w:rFonts w:ascii="Cascadia Code" w:hAnsi="Cascadia Code" w:cs="Cascadia Code"/>
          <w:sz w:val="20"/>
          <w:szCs w:val="20"/>
        </w:rPr>
        <w:t>дл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std::fixed, std::setprecision</w:t>
      </w:r>
    </w:p>
    <w:p w14:paraId="4961DC4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&lt;iostream&gt;</w:t>
      </w:r>
    </w:p>
    <w:p w14:paraId="4A4CC55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#include &lt;stdexcept&gt;  // </w:t>
      </w:r>
      <w:r w:rsidRPr="006760D7">
        <w:rPr>
          <w:rFonts w:ascii="Cascadia Code" w:hAnsi="Cascadia Code" w:cs="Cascadia Code"/>
          <w:sz w:val="20"/>
          <w:szCs w:val="20"/>
        </w:rPr>
        <w:t>дл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std::invalid_argument</w:t>
      </w:r>
    </w:p>
    <w:p w14:paraId="7E3B9F3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58613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#include "MainDist.hpp"</w:t>
      </w:r>
    </w:p>
    <w:p w14:paraId="6997540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D7F557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// Вспомогательная функция для печати состояния объекта MainDist</w:t>
      </w:r>
    </w:p>
    <w:p w14:paraId="48FF075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void printDistState(const MainDist&amp; dist, const std::string&amp; name) {</w:t>
      </w:r>
    </w:p>
    <w:p w14:paraId="7ACA066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6760D7">
        <w:rPr>
          <w:rFonts w:ascii="Cascadia Code" w:hAnsi="Cascadia Code" w:cs="Cascadia Code"/>
          <w:sz w:val="20"/>
          <w:szCs w:val="20"/>
        </w:rPr>
        <w:t>Состояни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" &lt;&lt; name</w:t>
      </w:r>
    </w:p>
    <w:p w14:paraId="336456D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lastRenderedPageBreak/>
        <w:t>            &lt;&lt; " (nu, mu, lambda): " &lt;&lt; dist.getNu() &lt;&lt; ", " &lt;&lt; dist.getMu()</w:t>
      </w:r>
    </w:p>
    <w:p w14:paraId="2B6348C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        </w:t>
      </w:r>
      <w:r w:rsidRPr="006760D7">
        <w:rPr>
          <w:rFonts w:ascii="Cascadia Code" w:hAnsi="Cascadia Code" w:cs="Cascadia Code"/>
          <w:sz w:val="20"/>
          <w:szCs w:val="20"/>
        </w:rPr>
        <w:t>&lt;&lt; ", " &lt;&lt; dist.getLambda() &lt;&lt; std::endl;</w:t>
      </w:r>
    </w:p>
    <w:p w14:paraId="1AEC8EC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002E4BE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0B21933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// Вспомогательная функция для сравнения двух векторов</w:t>
      </w:r>
    </w:p>
    <w:p w14:paraId="2219595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bool areVectorsEqual(const nstu::vector&amp; v1, const nstu::vector&amp; v2) {</w:t>
      </w:r>
    </w:p>
    <w:p w14:paraId="4185DF0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v1.size() != v2.size()) {</w:t>
      </w:r>
    </w:p>
    <w:p w14:paraId="47C8E39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return false;</w:t>
      </w:r>
    </w:p>
    <w:p w14:paraId="00D11A0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0E0ABD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or (size_t i = 0; i &lt; v1.size(); ++i) {</w:t>
      </w:r>
    </w:p>
    <w:p w14:paraId="762DA93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</w:rPr>
        <w:t>// Сравниваем числа с плавающей точкой с небольшой погрешностью</w:t>
      </w:r>
    </w:p>
    <w:p w14:paraId="50C1218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if (std::fabs(v1[i] - v2[i]) &gt; 1e-9) {</w:t>
      </w:r>
    </w:p>
    <w:p w14:paraId="1C31338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return false;</w:t>
      </w:r>
    </w:p>
    <w:p w14:paraId="2693A8C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}</w:t>
      </w:r>
    </w:p>
    <w:p w14:paraId="09BF8EA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4CF54E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return true;</w:t>
      </w:r>
    </w:p>
    <w:p w14:paraId="70F93EB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24E8DF8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4D43C7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void testAllMainDistMethods() {</w:t>
      </w:r>
    </w:p>
    <w:p w14:paraId="2D1FCBA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td::cout &lt;&lt; std::fixed &lt;&lt; std::setprecision(6);</w:t>
      </w:r>
    </w:p>
    <w:p w14:paraId="37D501F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std::cout &lt;&lt; "--- НАЧАЛО ПОЛНОГО ТЕСТИРОВАНИЯ КЛАССА MAINDIST ---\n\n";</w:t>
      </w:r>
    </w:p>
    <w:p w14:paraId="01B925F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6F2484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07CB939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1. ТЕСТИРОВАНИЕ КОНСТРУКТОРОВ И ГЕТТЕРОВ</w:t>
      </w:r>
    </w:p>
    <w:p w14:paraId="27E95FB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3F08FBB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1. Тестирование конструкторов и геттеров\n";</w:t>
      </w:r>
    </w:p>
    <w:p w14:paraId="56AD835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-------------------------------------------\n";</w:t>
      </w:r>
    </w:p>
    <w:p w14:paraId="5994244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3408DD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1.1. Конструктор с параметрами</w:t>
      </w:r>
    </w:p>
    <w:p w14:paraId="7E8D2C1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1.1. Конструктор с параметрами: MainDist(5.0, 1.0, 2.0)\n";</w:t>
      </w:r>
    </w:p>
    <w:p w14:paraId="08E266A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MainDist dist_params(5.0, 1.0, 2.0);</w:t>
      </w:r>
    </w:p>
    <w:p w14:paraId="7088A99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params, "dist_params");</w:t>
      </w:r>
    </w:p>
    <w:p w14:paraId="45DE39E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95F3FA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// 1.2. Конструктор из файла</w:t>
      </w:r>
    </w:p>
    <w:p w14:paraId="561AF95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\n1.2. Конструктор из файла (test_params.txt)\n";</w:t>
      </w:r>
    </w:p>
    <w:p w14:paraId="63DC2D4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MainDist dist_file_params(5.0, 1.0, 2.0);</w:t>
      </w:r>
    </w:p>
    <w:p w14:paraId="10C2299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dist_file_params.save("test_params.txt");</w:t>
      </w:r>
    </w:p>
    <w:p w14:paraId="03C1E75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dist_file("test_params.txt");</w:t>
      </w:r>
    </w:p>
    <w:p w14:paraId="40D5910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file_params, "dist_file_params");</w:t>
      </w:r>
    </w:p>
    <w:p w14:paraId="5C29CD3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file, "dist_file");</w:t>
      </w:r>
    </w:p>
    <w:p w14:paraId="4AB3046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50BDF26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// 1.3. </w:t>
      </w:r>
      <w:r w:rsidRPr="006760D7">
        <w:rPr>
          <w:rFonts w:ascii="Cascadia Code" w:hAnsi="Cascadia Code" w:cs="Cascadia Code"/>
          <w:sz w:val="20"/>
          <w:szCs w:val="20"/>
        </w:rPr>
        <w:t>Конструктор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с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initializer_list</w:t>
      </w:r>
    </w:p>
    <w:p w14:paraId="2209890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std::cout &lt;&lt; "\n1.3. </w:t>
      </w:r>
      <w:r w:rsidRPr="006760D7">
        <w:rPr>
          <w:rFonts w:ascii="Cascadia Code" w:hAnsi="Cascadia Code" w:cs="Cascadia Code"/>
          <w:sz w:val="20"/>
          <w:szCs w:val="20"/>
        </w:rPr>
        <w:t>Конструктор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с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initializer_list: {5.0, 1.0, 2.0}\n";</w:t>
      </w:r>
    </w:p>
    <w:p w14:paraId="62DB889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dist_list{5.0, 1.0, 2.0};</w:t>
      </w:r>
    </w:p>
    <w:p w14:paraId="1B13228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list, "dist_list");</w:t>
      </w:r>
    </w:p>
    <w:p w14:paraId="481F840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7C19FB1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// 1.4. Конструктор копирования</w:t>
      </w:r>
    </w:p>
    <w:p w14:paraId="0BC220F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</w:t>
      </w:r>
    </w:p>
    <w:p w14:paraId="31781A9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>      &lt;&lt; "\n1.4. Конструктор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копировани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: MainDist dist_copy = dist_params\n";</w:t>
      </w:r>
    </w:p>
    <w:p w14:paraId="67A20CA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dist_copy = dist_params;</w:t>
      </w:r>
    </w:p>
    <w:p w14:paraId="4ECBE95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copy, "dist_copy");</w:t>
      </w:r>
    </w:p>
    <w:p w14:paraId="7FC3687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// Убедимся, что это глубокая копия (хотя для ld это очевидно)</w:t>
      </w:r>
    </w:p>
    <w:p w14:paraId="068AE65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dist_params.setNu(99.0);</w:t>
      </w:r>
    </w:p>
    <w:p w14:paraId="19B2392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   Изменили nu у оригинала до 99.0\n";</w:t>
      </w:r>
    </w:p>
    <w:p w14:paraId="65470F1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printDistState(dist_params, "dist_params (</w:t>
      </w:r>
      <w:r w:rsidRPr="006760D7">
        <w:rPr>
          <w:rFonts w:ascii="Cascadia Code" w:hAnsi="Cascadia Code" w:cs="Cascadia Code"/>
          <w:sz w:val="20"/>
          <w:szCs w:val="20"/>
        </w:rPr>
        <w:t>измененный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721BC11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copy, "dist_copy (</w:t>
      </w:r>
      <w:r w:rsidRPr="006760D7">
        <w:rPr>
          <w:rFonts w:ascii="Cascadia Code" w:hAnsi="Cascadia Code" w:cs="Cascadia Code"/>
          <w:sz w:val="20"/>
          <w:szCs w:val="20"/>
        </w:rPr>
        <w:t>неизмененный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2DCBB5B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dist_params.setNu(5.0);  // Вернем обратно</w:t>
      </w:r>
    </w:p>
    <w:p w14:paraId="7B0650C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C56618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1.5. Конструктор перемещения</w:t>
      </w:r>
    </w:p>
    <w:p w14:paraId="58E738C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std::cout</w:t>
      </w:r>
    </w:p>
    <w:p w14:paraId="3979020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  &lt;&lt; "\n1.5. </w:t>
      </w:r>
      <w:r w:rsidRPr="006760D7">
        <w:rPr>
          <w:rFonts w:ascii="Cascadia Code" w:hAnsi="Cascadia Code" w:cs="Cascadia Code"/>
          <w:sz w:val="20"/>
          <w:szCs w:val="20"/>
        </w:rPr>
        <w:t>Конструктор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перемещени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: MainDist dist_move = MainDist(...)\n";</w:t>
      </w:r>
    </w:p>
    <w:p w14:paraId="724EBB8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dist_move = MainDist(10.0, -5.0, 1.0);</w:t>
      </w:r>
    </w:p>
    <w:p w14:paraId="517DEC3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move, "dist_move");</w:t>
      </w:r>
    </w:p>
    <w:p w14:paraId="66DC95B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// Состояние перемещенного объекта не определено стандартом, но в вашей</w:t>
      </w:r>
    </w:p>
    <w:p w14:paraId="3769224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реализации оно обнуляется</w:t>
      </w:r>
    </w:p>
    <w:p w14:paraId="575463C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B853B7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\n";</w:t>
      </w:r>
    </w:p>
    <w:p w14:paraId="2146FA1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AF5A84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7D45E77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2. ТЕСТИРОВАНИЕ ОПЕРАТОРОВ ПРИСВАИВАНИЯ</w:t>
      </w:r>
    </w:p>
    <w:p w14:paraId="7DCE809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7629484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2. Тестирование операторов присваивания\n";</w:t>
      </w:r>
    </w:p>
    <w:p w14:paraId="28C690A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--------------------------------------\n";</w:t>
      </w:r>
    </w:p>
    <w:p w14:paraId="64A82DC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22F2418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2.1. Оператор присваивания копированием</w:t>
      </w:r>
    </w:p>
    <w:p w14:paraId="42C9B8E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2.1. Присваивани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копированием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\n";</w:t>
      </w:r>
    </w:p>
    <w:p w14:paraId="4FC676D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assign_target(1, 1, 1);</w:t>
      </w:r>
    </w:p>
    <w:p w14:paraId="0BC9ED8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assign_source(8, 8, 8);</w:t>
      </w:r>
    </w:p>
    <w:p w14:paraId="5CAAECB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assign_target, "assign_target (</w:t>
      </w:r>
      <w:r w:rsidRPr="006760D7">
        <w:rPr>
          <w:rFonts w:ascii="Cascadia Code" w:hAnsi="Cascadia Code" w:cs="Cascadia Code"/>
          <w:sz w:val="20"/>
          <w:szCs w:val="20"/>
        </w:rPr>
        <w:t>до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24485F6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assign_source, "assign_source");</w:t>
      </w:r>
    </w:p>
    <w:p w14:paraId="077FF4D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assign_target = assign_source;</w:t>
      </w:r>
    </w:p>
    <w:p w14:paraId="52E0A57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assign_target, "assign_target (</w:t>
      </w:r>
      <w:r w:rsidRPr="006760D7">
        <w:rPr>
          <w:rFonts w:ascii="Cascadia Code" w:hAnsi="Cascadia Code" w:cs="Cascadia Code"/>
          <w:sz w:val="20"/>
          <w:szCs w:val="20"/>
        </w:rPr>
        <w:t>посл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0F38730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3A211F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// 2.2. Оператор присваивания перемещением</w:t>
      </w:r>
    </w:p>
    <w:p w14:paraId="7B96ECB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\n2.2. Присваивани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перемещением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\n";</w:t>
      </w:r>
    </w:p>
    <w:p w14:paraId="6804221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move_target(1, 1, 1);</w:t>
      </w:r>
    </w:p>
    <w:p w14:paraId="019C9EB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move_source(9, 9, 9);</w:t>
      </w:r>
    </w:p>
    <w:p w14:paraId="70812AC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move_target, "move_target (</w:t>
      </w:r>
      <w:r w:rsidRPr="006760D7">
        <w:rPr>
          <w:rFonts w:ascii="Cascadia Code" w:hAnsi="Cascadia Code" w:cs="Cascadia Code"/>
          <w:sz w:val="20"/>
          <w:szCs w:val="20"/>
        </w:rPr>
        <w:t>до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2652971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move_source, "move_source");</w:t>
      </w:r>
    </w:p>
    <w:p w14:paraId="497A41E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ove_target = std::move(move_source);</w:t>
      </w:r>
    </w:p>
    <w:p w14:paraId="723F869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move_target, "move_target (</w:t>
      </w:r>
      <w:r w:rsidRPr="006760D7">
        <w:rPr>
          <w:rFonts w:ascii="Cascadia Code" w:hAnsi="Cascadia Code" w:cs="Cascadia Code"/>
          <w:sz w:val="20"/>
          <w:szCs w:val="20"/>
        </w:rPr>
        <w:t>посл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0A1A83B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move_source, "move_source (</w:t>
      </w:r>
      <w:r w:rsidRPr="006760D7">
        <w:rPr>
          <w:rFonts w:ascii="Cascadia Code" w:hAnsi="Cascadia Code" w:cs="Cascadia Code"/>
          <w:sz w:val="20"/>
          <w:szCs w:val="20"/>
        </w:rPr>
        <w:t>посл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перемещени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, </w:t>
      </w:r>
      <w:r w:rsidRPr="006760D7">
        <w:rPr>
          <w:rFonts w:ascii="Cascadia Code" w:hAnsi="Cascadia Code" w:cs="Cascadia Code"/>
          <w:sz w:val="20"/>
          <w:szCs w:val="20"/>
        </w:rPr>
        <w:t>обнулен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363B633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F58F74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std::cout &lt;&lt; "\n";</w:t>
      </w:r>
    </w:p>
    <w:p w14:paraId="3312A27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CEFF3B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4C64B12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3. ТЕСТИРОВАНИЕ СЕТТЕРОВ</w:t>
      </w:r>
    </w:p>
    <w:p w14:paraId="4DEE107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40FBA95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3. Тестирование сеттеров\n";</w:t>
      </w:r>
    </w:p>
    <w:p w14:paraId="119D045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std::cout &lt;&lt; "------------------------\n";</w:t>
      </w:r>
    </w:p>
    <w:p w14:paraId="4FBD4AB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dist_set(1, 1, 1);</w:t>
      </w:r>
    </w:p>
    <w:p w14:paraId="2BE8FE2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set, "dist_set (</w:t>
      </w:r>
      <w:r w:rsidRPr="006760D7">
        <w:rPr>
          <w:rFonts w:ascii="Cascadia Code" w:hAnsi="Cascadia Code" w:cs="Cascadia Code"/>
          <w:sz w:val="20"/>
          <w:szCs w:val="20"/>
        </w:rPr>
        <w:t>начально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246B725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dist_set.setNu(10.0);</w:t>
      </w:r>
    </w:p>
    <w:p w14:paraId="490F433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dist_set.setMu(20.0);</w:t>
      </w:r>
    </w:p>
    <w:p w14:paraId="699237E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dist_set.setLambda(30.0);</w:t>
      </w:r>
    </w:p>
    <w:p w14:paraId="29773EC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set, "dist_set (</w:t>
      </w:r>
      <w:r w:rsidRPr="006760D7">
        <w:rPr>
          <w:rFonts w:ascii="Cascadia Code" w:hAnsi="Cascadia Code" w:cs="Cascadia Code"/>
          <w:sz w:val="20"/>
          <w:szCs w:val="20"/>
        </w:rPr>
        <w:t>конечное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)");</w:t>
      </w:r>
    </w:p>
    <w:p w14:paraId="5EAF67E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A31D11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std::cout &lt;&lt; "\n";</w:t>
      </w:r>
    </w:p>
    <w:p w14:paraId="342E9CA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B3D32F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75DA498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4. ТЕСТИРОВАНИЕ АНАЛИТИЧЕСКИХ МЕТОДОВ</w:t>
      </w:r>
    </w:p>
    <w:p w14:paraId="5243F1F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13A7ACC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4. Тестирование аналитических методов\n";</w:t>
      </w:r>
    </w:p>
    <w:p w14:paraId="229B889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-\n";</w:t>
      </w:r>
    </w:p>
    <w:p w14:paraId="43D4A55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MainDist dist_analysis(5.0, 1.0, 2.0);</w:t>
      </w:r>
    </w:p>
    <w:p w14:paraId="4FD8885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printDistState(dist_analysis, "dist_analysis");</w:t>
      </w:r>
    </w:p>
    <w:p w14:paraId="40F3949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std::cout &lt;&lt; "   - Математическое ожидание (M): " &lt;&lt; dist_analysis.M()</w:t>
      </w:r>
    </w:p>
    <w:p w14:paraId="5B97A7D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        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&lt;&lt; std::endl;</w:t>
      </w:r>
    </w:p>
    <w:p w14:paraId="640FA8A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6760D7">
        <w:rPr>
          <w:rFonts w:ascii="Cascadia Code" w:hAnsi="Cascadia Code" w:cs="Cascadia Code"/>
          <w:sz w:val="20"/>
          <w:szCs w:val="20"/>
        </w:rPr>
        <w:t>Дисперси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(D): " &lt;&lt; dist_analysis.D() &lt;&lt; std::endl;</w:t>
      </w:r>
    </w:p>
    <w:p w14:paraId="47C68AB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6760D7">
        <w:rPr>
          <w:rFonts w:ascii="Cascadia Code" w:hAnsi="Cascadia Code" w:cs="Cascadia Code"/>
          <w:sz w:val="20"/>
          <w:szCs w:val="20"/>
        </w:rPr>
        <w:t>Асимметри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(G1): " &lt;&lt; dist_analysis.G1() &lt;&lt; std::endl;</w:t>
      </w:r>
    </w:p>
    <w:p w14:paraId="26C4DCE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6760D7">
        <w:rPr>
          <w:rFonts w:ascii="Cascadia Code" w:hAnsi="Cascadia Code" w:cs="Cascadia Code"/>
          <w:sz w:val="20"/>
          <w:szCs w:val="20"/>
        </w:rPr>
        <w:t>Эксцесс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(G2): " &lt;&lt; dist_analysis.G2() &lt;&lt; std::endl;</w:t>
      </w:r>
    </w:p>
    <w:p w14:paraId="695B9A3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ld x_point = 1.5;</w:t>
      </w:r>
    </w:p>
    <w:p w14:paraId="7A389D2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   - Плотность в точке x = " &lt;&lt; x_point &lt;&lt; ": "</w:t>
      </w:r>
    </w:p>
    <w:p w14:paraId="68F0D0B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        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&lt;&lt; dist_analysis.density(x_point) &lt;&lt; std::endl;</w:t>
      </w:r>
    </w:p>
    <w:p w14:paraId="798381C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5176B5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nstu::vector x_vec = {0.5, 1.0, 1.5, 2.0};</w:t>
      </w:r>
    </w:p>
    <w:p w14:paraId="2E7DC8B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nstu::vector densities = dist_analysis.density(x_vec);</w:t>
      </w:r>
    </w:p>
    <w:p w14:paraId="2A8AD63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std::cout &lt;&lt; "   - Плотности для вектора {0.5, 1.0, 1.5, 2.0}:\n     { ";</w:t>
      </w:r>
    </w:p>
    <w:p w14:paraId="2B49213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for (const auto&amp; d : densities) {</w:t>
      </w:r>
    </w:p>
    <w:p w14:paraId="2F8B68D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std::cout &lt;&lt; d &lt;&lt; " ";</w:t>
      </w:r>
    </w:p>
    <w:p w14:paraId="124296C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lastRenderedPageBreak/>
        <w:t>  }</w:t>
      </w:r>
    </w:p>
    <w:p w14:paraId="1F9EA4B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td::cout &lt;&lt; "}\n\n";</w:t>
      </w:r>
    </w:p>
    <w:p w14:paraId="2420B25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15670C4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// ======================================================================</w:t>
      </w:r>
    </w:p>
    <w:p w14:paraId="2D4FA52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5. ТЕСТИРОВАНИЕ ГЕНЕРАЦИИ СЛУЧАЙНЫХ ЧИСЕЛ (Xi)</w:t>
      </w:r>
    </w:p>
    <w:p w14:paraId="637F0E4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1C53761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5. Тестирование генерации случайных чисел (Xi)\n";</w:t>
      </w:r>
    </w:p>
    <w:p w14:paraId="48E6F27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std::cout &lt;&lt; "----------------------------------------------\n";</w:t>
      </w:r>
    </w:p>
    <w:p w14:paraId="5EF1182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const unsigned int seed = 12345;</w:t>
      </w:r>
    </w:p>
    <w:p w14:paraId="62383DD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const uint32_t sample_size = 5;</w:t>
      </w:r>
    </w:p>
    <w:p w14:paraId="22AA8C9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3DFA0D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rand(seed);</w:t>
      </w:r>
    </w:p>
    <w:p w14:paraId="352A563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single_xi = dist_analysis.Xi();</w:t>
      </w:r>
    </w:p>
    <w:p w14:paraId="343A23F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std::cout &lt;&lt; "   - Одиночное случайное число Xi(): " &lt;&lt; single_xi &lt;&lt; "\n";</w:t>
      </w:r>
    </w:p>
    <w:p w14:paraId="3583A0F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5C2E77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srand(seed);  // </w:t>
      </w:r>
      <w:r w:rsidRPr="006760D7">
        <w:rPr>
          <w:rFonts w:ascii="Cascadia Code" w:hAnsi="Cascadia Code" w:cs="Cascadia Code"/>
          <w:sz w:val="20"/>
          <w:szCs w:val="20"/>
        </w:rPr>
        <w:t>Сброс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для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воспроизводимости</w:t>
      </w:r>
    </w:p>
    <w:p w14:paraId="7136A1D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nstu::vector sample1 = dist_analysis.Xi(sample_size);</w:t>
      </w:r>
    </w:p>
    <w:p w14:paraId="57EC68C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6760D7">
        <w:rPr>
          <w:rFonts w:ascii="Cascadia Code" w:hAnsi="Cascadia Code" w:cs="Cascadia Code"/>
          <w:sz w:val="20"/>
          <w:szCs w:val="20"/>
        </w:rPr>
        <w:t>Вектор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Xi(" &lt;&lt; sample_size &lt;&lt; ") [</w:t>
      </w:r>
      <w:r w:rsidRPr="006760D7">
        <w:rPr>
          <w:rFonts w:ascii="Cascadia Code" w:hAnsi="Cascadia Code" w:cs="Cascadia Code"/>
          <w:sz w:val="20"/>
          <w:szCs w:val="20"/>
        </w:rPr>
        <w:t>Запуск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1]: { ";</w:t>
      </w:r>
    </w:p>
    <w:p w14:paraId="237BD3C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or (const auto&amp; val : sample1) std::cout &lt;&lt; val &lt;&lt; " ";</w:t>
      </w:r>
    </w:p>
    <w:p w14:paraId="6078A2C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td::cout &lt;&lt; "}\n";</w:t>
      </w:r>
    </w:p>
    <w:p w14:paraId="0F09A78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06D9E5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srand(seed);  // </w:t>
      </w:r>
      <w:r w:rsidRPr="006760D7">
        <w:rPr>
          <w:rFonts w:ascii="Cascadia Code" w:hAnsi="Cascadia Code" w:cs="Cascadia Code"/>
          <w:sz w:val="20"/>
          <w:szCs w:val="20"/>
        </w:rPr>
        <w:t>Снова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сброс</w:t>
      </w:r>
    </w:p>
    <w:p w14:paraId="086072C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nstu::vector sample2 = dist_analysis.Xi(sample_size);</w:t>
      </w:r>
    </w:p>
    <w:p w14:paraId="772124B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std::cout &lt;&lt; "   - </w:t>
      </w:r>
      <w:r w:rsidRPr="006760D7">
        <w:rPr>
          <w:rFonts w:ascii="Cascadia Code" w:hAnsi="Cascadia Code" w:cs="Cascadia Code"/>
          <w:sz w:val="20"/>
          <w:szCs w:val="20"/>
        </w:rPr>
        <w:t>Вектор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Xi(" &lt;&lt; sample_size &lt;&lt; ") [</w:t>
      </w:r>
      <w:r w:rsidRPr="006760D7">
        <w:rPr>
          <w:rFonts w:ascii="Cascadia Code" w:hAnsi="Cascadia Code" w:cs="Cascadia Code"/>
          <w:sz w:val="20"/>
          <w:szCs w:val="20"/>
        </w:rPr>
        <w:t>Запуск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2]: { ";</w:t>
      </w:r>
    </w:p>
    <w:p w14:paraId="4D89C08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or (const auto&amp; val : sample2) std::cout &lt;&lt; val &lt;&lt; " ";</w:t>
      </w:r>
    </w:p>
    <w:p w14:paraId="38ABE70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td::cout &lt;&lt; "}\n";</w:t>
      </w:r>
    </w:p>
    <w:p w14:paraId="35CA547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E17A5D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if (areVectorsEqual(sample1, sample2)) {</w:t>
      </w:r>
    </w:p>
    <w:p w14:paraId="5C42C51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</w:rPr>
        <w:t>std::cout &lt;&lt; "   &gt;&gt;&gt; ПОДТВЕРЖДЕНО: Воспроизводимость генерации работает!\n";</w:t>
      </w:r>
    </w:p>
    <w:p w14:paraId="088FA08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 else {</w:t>
      </w:r>
    </w:p>
    <w:p w14:paraId="090D419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std::cout &lt;&lt; "   &gt;&gt;&gt; ОШИБКА: Воспроизводимость генерации НЕ работает!\n";</w:t>
      </w:r>
    </w:p>
    <w:p w14:paraId="5C9A17B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1E8BD95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\n";</w:t>
      </w:r>
    </w:p>
    <w:p w14:paraId="761D91A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6768C21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38EA450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6. ТЕСТИРОВАНИЕ ОБРАБОТКИ ИСКЛЮЧЕНИЙ</w:t>
      </w:r>
    </w:p>
    <w:p w14:paraId="0E669CC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======================================================================</w:t>
      </w:r>
    </w:p>
    <w:p w14:paraId="1199F8A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6. Тестирование обработки исключений\n";</w:t>
      </w:r>
    </w:p>
    <w:p w14:paraId="5AE40D0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------------------------------------\n";</w:t>
      </w:r>
    </w:p>
    <w:p w14:paraId="79D3DB5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4F93969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6.1. lambda = 0 в конструкторе</w:t>
      </w:r>
    </w:p>
    <w:p w14:paraId="6C04F8F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try {</w:t>
      </w:r>
    </w:p>
    <w:p w14:paraId="15D115D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ainDist(1, 1, 0);</w:t>
      </w:r>
    </w:p>
    <w:p w14:paraId="113EE25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347E27A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</w:rPr>
        <w:t>std::cout &lt;&lt; "   - Успех: перехвачено исключение для lambda=0: " &lt;&lt; e.what()</w:t>
      </w:r>
    </w:p>
    <w:p w14:paraId="66C3274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       &lt;&lt; std::endl;</w:t>
      </w:r>
    </w:p>
    <w:p w14:paraId="67C695D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486EA0F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722BB8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6.2. Неверное число аргументов в initializer_list</w:t>
      </w:r>
    </w:p>
    <w:p w14:paraId="6A8073D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try {</w:t>
      </w:r>
    </w:p>
    <w:p w14:paraId="5CE9FF5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ainDist{1.0, 2.0};</w:t>
      </w:r>
    </w:p>
    <w:p w14:paraId="17F5717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3E0EB94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</w:rPr>
        <w:t>std::cout</w:t>
      </w:r>
    </w:p>
    <w:p w14:paraId="55E774F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 &lt;&lt; "   - Успех: перехвачено исключение для неверного числа аргументов: "</w:t>
      </w:r>
    </w:p>
    <w:p w14:paraId="2B80330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 &lt;&lt; e.what() &lt;&lt; std::endl;</w:t>
      </w:r>
    </w:p>
    <w:p w14:paraId="7033607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7E07F6B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2919E4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6.3. Не удалось открыть файл</w:t>
      </w:r>
    </w:p>
    <w:p w14:paraId="7772001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try {</w:t>
      </w:r>
    </w:p>
    <w:p w14:paraId="6B7ADE6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ainDist("non_existent_file.txt");</w:t>
      </w:r>
    </w:p>
    <w:p w14:paraId="63B20FA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41100AA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</w:rPr>
        <w:t>std::cout</w:t>
      </w:r>
    </w:p>
    <w:p w14:paraId="1F74B7D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 &lt;&lt; "   - Успех: перехвачено исключение для несуществующего файла: "</w:t>
      </w:r>
    </w:p>
    <w:p w14:paraId="5BBD04B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    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&lt;&lt; e.what() &lt;&lt; std::endl;</w:t>
      </w:r>
    </w:p>
    <w:p w14:paraId="7D6B1CB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1138E3A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E827BC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// 6.4. lambda = 0 </w:t>
      </w:r>
      <w:r w:rsidRPr="006760D7">
        <w:rPr>
          <w:rFonts w:ascii="Cascadia Code" w:hAnsi="Cascadia Code" w:cs="Cascadia Code"/>
          <w:sz w:val="20"/>
          <w:szCs w:val="20"/>
        </w:rPr>
        <w:t>в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</w:t>
      </w:r>
      <w:r w:rsidRPr="006760D7">
        <w:rPr>
          <w:rFonts w:ascii="Cascadia Code" w:hAnsi="Cascadia Code" w:cs="Cascadia Code"/>
          <w:sz w:val="20"/>
          <w:szCs w:val="20"/>
        </w:rPr>
        <w:t>файле</w:t>
      </w:r>
    </w:p>
    <w:p w14:paraId="7ED3294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std::ofstream bad_file("bad_params.txt");</w:t>
      </w:r>
    </w:p>
    <w:p w14:paraId="05E46F0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bad_file &lt;&lt; "5.0 1.0 0.0";</w:t>
      </w:r>
    </w:p>
    <w:p w14:paraId="2784235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bad_file.close();</w:t>
      </w:r>
    </w:p>
    <w:p w14:paraId="134D1C4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104358F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ainDist("bad_params.txt");</w:t>
      </w:r>
    </w:p>
    <w:p w14:paraId="02B8CEE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06E63F3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</w:rPr>
        <w:t>std::cout &lt;&lt; "   - Успех: перехвачено исключение для lambda=0 в файле: "</w:t>
      </w:r>
    </w:p>
    <w:p w14:paraId="4A14363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       &lt;&lt; e.what() &lt;&lt; std::endl;</w:t>
      </w:r>
    </w:p>
    <w:p w14:paraId="0471AC6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17EFA55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6.5. Установка lambda = 0 через сеттер</w:t>
      </w:r>
    </w:p>
    <w:p w14:paraId="5FA6BDB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MainDist dist_exc(1, 1, 1);</w:t>
      </w:r>
    </w:p>
    <w:p w14:paraId="1AC9F24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50602F8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dist_exc.setLambda(0);</w:t>
      </w:r>
    </w:p>
    <w:p w14:paraId="150B846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75E2B4F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std::cout &lt;&lt; "   - </w:t>
      </w:r>
      <w:r w:rsidRPr="006760D7">
        <w:rPr>
          <w:rFonts w:ascii="Cascadia Code" w:hAnsi="Cascadia Code" w:cs="Cascadia Code"/>
          <w:sz w:val="20"/>
          <w:szCs w:val="20"/>
        </w:rPr>
        <w:t>Успех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(setLambda(0)): " &lt;&lt; e.what() &lt;&lt; std::endl;</w:t>
      </w:r>
    </w:p>
    <w:p w14:paraId="154529E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1964F8A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51A3FCE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// 6.6. Установка nu = 0 через сеттер</w:t>
      </w:r>
    </w:p>
    <w:p w14:paraId="1B2AFD4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try {</w:t>
      </w:r>
    </w:p>
    <w:p w14:paraId="5B430C7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dist_exc.setNu(0);</w:t>
      </w:r>
    </w:p>
    <w:p w14:paraId="3643221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catch (const std::invalid_argument&amp; e) {</w:t>
      </w:r>
    </w:p>
    <w:p w14:paraId="4880219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std::cout &lt;&lt; "   - </w:t>
      </w:r>
      <w:r w:rsidRPr="006760D7">
        <w:rPr>
          <w:rFonts w:ascii="Cascadia Code" w:hAnsi="Cascadia Code" w:cs="Cascadia Code"/>
          <w:sz w:val="20"/>
          <w:szCs w:val="20"/>
        </w:rPr>
        <w:t>Успех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 (setNu(0)): " &lt;&lt; e.what() &lt;&lt; std::endl;</w:t>
      </w:r>
    </w:p>
    <w:p w14:paraId="7695E8D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7012360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std::cout &lt;&lt; "\n--- ПОЛНОЕ ТЕСТИРОВАНИЕ ЗАВЕРШЕНО ---\n";</w:t>
      </w:r>
    </w:p>
    <w:p w14:paraId="05B0888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6072B45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B7CDC1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int main() {</w:t>
      </w:r>
    </w:p>
    <w:p w14:paraId="70138B6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try {</w:t>
      </w:r>
    </w:p>
    <w:p w14:paraId="38D8121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testAllMainDistMethods();</w:t>
      </w:r>
    </w:p>
    <w:p w14:paraId="5439BE4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 catch (const std::exception&amp; e) {</w:t>
      </w:r>
    </w:p>
    <w:p w14:paraId="4644F0F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  </w:t>
      </w:r>
      <w:r w:rsidRPr="006760D7">
        <w:rPr>
          <w:rFonts w:ascii="Cascadia Code" w:hAnsi="Cascadia Code" w:cs="Cascadia Code"/>
          <w:sz w:val="20"/>
          <w:szCs w:val="20"/>
        </w:rPr>
        <w:t>std::cerr &lt;&lt; "Критическая ошибка во время тестирования: " &lt;&lt; e.what()</w:t>
      </w:r>
    </w:p>
    <w:p w14:paraId="5DDE4C9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       &lt;&lt; std::endl;</w:t>
      </w:r>
    </w:p>
    <w:p w14:paraId="342E050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return 1;</w:t>
      </w:r>
    </w:p>
    <w:p w14:paraId="648440F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40BC8ED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return 0;</w:t>
      </w:r>
    </w:p>
    <w:p w14:paraId="1CC0521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29800030" w14:textId="14A0C2B0" w:rsidR="00BF31A1" w:rsidRDefault="00BF31A1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32E1F59F" w14:textId="2D5EBDA9" w:rsidR="006760D7" w:rsidRPr="006760D7" w:rsidRDefault="006760D7" w:rsidP="006760D7">
      <w:pPr>
        <w:spacing w:after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Код генерации тестовых данных для графиков (</w:t>
      </w:r>
      <w:r>
        <w:rPr>
          <w:rFonts w:cs="Times New Roman"/>
          <w:b/>
          <w:bCs/>
          <w:szCs w:val="28"/>
          <w:lang w:val="en-US"/>
        </w:rPr>
        <w:t>main</w:t>
      </w:r>
      <w:r w:rsidRPr="006760D7">
        <w:rPr>
          <w:rFonts w:cs="Times New Roman"/>
          <w:b/>
          <w:bCs/>
          <w:szCs w:val="28"/>
        </w:rPr>
        <w:t>.</w:t>
      </w:r>
      <w:r>
        <w:rPr>
          <w:rFonts w:cs="Times New Roman"/>
          <w:b/>
          <w:bCs/>
          <w:szCs w:val="28"/>
          <w:lang w:val="en-US"/>
        </w:rPr>
        <w:t>cpp</w:t>
      </w:r>
      <w:r w:rsidRPr="006760D7">
        <w:rPr>
          <w:rFonts w:cs="Times New Roman"/>
          <w:b/>
          <w:bCs/>
          <w:szCs w:val="28"/>
        </w:rPr>
        <w:t>):</w:t>
      </w:r>
    </w:p>
    <w:p w14:paraId="6776C01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"../lab1/header.h"</w:t>
      </w:r>
    </w:p>
    <w:p w14:paraId="51B5537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"MainDist.hpp"</w:t>
      </w:r>
    </w:p>
    <w:p w14:paraId="345076F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#include "header.h"</w:t>
      </w:r>
    </w:p>
    <w:p w14:paraId="0DEFCC8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4386FE4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using namespace std;</w:t>
      </w:r>
    </w:p>
    <w:p w14:paraId="2CD51D4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06D18EA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array_t vtoa(const nstu::vector&amp; v) {</w:t>
      </w:r>
    </w:p>
    <w:p w14:paraId="30597BC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array_t arr;</w:t>
      </w:r>
    </w:p>
    <w:p w14:paraId="73EF1B9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arr.length = v.size();</w:t>
      </w:r>
    </w:p>
    <w:p w14:paraId="37038CC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arr.data = new ld[arr.length];</w:t>
      </w:r>
    </w:p>
    <w:p w14:paraId="1E3CD5C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or (uint32_t i = 0; i &lt; arr.length; ++i) {</w:t>
      </w:r>
    </w:p>
    <w:p w14:paraId="1EE14C0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arr.data[i] = v[i];</w:t>
      </w:r>
    </w:p>
    <w:p w14:paraId="442F104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5C91065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return arr;</w:t>
      </w:r>
    </w:p>
    <w:p w14:paraId="42ACB2B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7651B78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37FB939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nstu::vector atov(const array_t&amp; arr) {</w:t>
      </w:r>
    </w:p>
    <w:p w14:paraId="4959A29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nstu::vector v(arr.length);</w:t>
      </w:r>
    </w:p>
    <w:p w14:paraId="0EBFE83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for (uint32_t i = 0; i &lt; arr.length; ++i) {</w:t>
      </w:r>
    </w:p>
    <w:p w14:paraId="733CE3B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v[i] = arr.data[i];</w:t>
      </w:r>
    </w:p>
    <w:p w14:paraId="01F7E95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1EBFD27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return v;</w:t>
      </w:r>
    </w:p>
    <w:p w14:paraId="3FFA4F5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00C19B5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1E71F67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void testDistribution_3_1_1() {</w:t>
      </w:r>
    </w:p>
    <w:p w14:paraId="1508BEC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lastRenderedPageBreak/>
        <w:t>  ld mu = 0, lambda = 1, nu = 1;</w:t>
      </w:r>
    </w:p>
    <w:p w14:paraId="0B8B6FD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ld x = 0;</w:t>
      </w:r>
    </w:p>
    <w:p w14:paraId="7F4F166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Distribution struct_dist;</w:t>
      </w:r>
    </w:p>
    <w:p w14:paraId="181BA74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initDistribution(struct_dist, nu, mu, lambda);</w:t>
      </w:r>
    </w:p>
    <w:p w14:paraId="77ED2B0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MainDist main_dist(nu, mu, lambda);</w:t>
      </w:r>
    </w:p>
    <w:p w14:paraId="60989C6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-----Тест 3.1.1-----" &lt;&lt; endl;</w:t>
      </w:r>
    </w:p>
    <w:p w14:paraId="59B44AB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Тест основного распределения:" &lt;&lt; endl;</w:t>
      </w:r>
    </w:p>
    <w:p w14:paraId="74A35CF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nu = " &lt;&lt; nu &lt;&lt; ", mu = " &lt;&lt; mu &lt;&lt; ", lambda = " &lt;&lt; lambda</w:t>
      </w:r>
    </w:p>
    <w:p w14:paraId="3A33688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", x = " &lt;&lt; x &lt;&lt; endl;</w:t>
      </w:r>
    </w:p>
    <w:p w14:paraId="613E887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Плотность вероятности f(x): s" &lt;&lt; densityDist(struct_dist, x)</w:t>
      </w:r>
    </w:p>
    <w:p w14:paraId="3706339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", c" &lt;&lt; main_dist.density(x) &lt;&lt; endl;</w:t>
      </w:r>
    </w:p>
    <w:p w14:paraId="03F70DF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M = s" &lt;&lt; MDist(struct_dist) &lt;&lt; ", c" &lt;&lt; main_dist.M() &lt;&lt; "; D = s"</w:t>
      </w:r>
    </w:p>
    <w:p w14:paraId="37DE8C5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DDist(struct_dist) &lt;&lt; ", c" &lt;&lt; main_dist.D() &lt;&lt; "; G1 = s" &lt;&lt; G1Dist()</w:t>
      </w:r>
    </w:p>
    <w:p w14:paraId="6FBB1C3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", c" &lt;&lt; main_dist.G1() &lt;&lt; "; G2 = s" &lt;&lt; G2Dist(struct_dist) &lt;&lt; ", c"</w:t>
      </w:r>
    </w:p>
    <w:p w14:paraId="7835E9F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main_dist.G2() &lt;&lt; endl;</w:t>
      </w:r>
    </w:p>
    <w:p w14:paraId="475E1C0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auto fout = ofstream("test311.csv");</w:t>
      </w:r>
    </w:p>
    <w:p w14:paraId="0065E3E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fout &lt;&lt; "x,f(x),xi,f(xi)" &lt;&lt; endl;</w:t>
      </w:r>
    </w:p>
    <w:p w14:paraId="5FE5DB7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for (ld i = -15; i &lt;= 15; i += 0.5) {</w:t>
      </w:r>
    </w:p>
    <w:p w14:paraId="1020E19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ld xi = main_dist.Xi();</w:t>
      </w:r>
    </w:p>
    <w:p w14:paraId="587BF82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ld density = main_dist.density(i);</w:t>
      </w:r>
    </w:p>
    <w:p w14:paraId="26ED0D1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ld density_xi = main_dist.density(xi);</w:t>
      </w:r>
    </w:p>
    <w:p w14:paraId="6F1C52B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fout &lt;&lt; i &lt;&lt; "," &lt;&lt; density &lt;&lt; "," &lt;&lt; xi &lt;&lt; "," &lt;&lt; density_xi &lt;&lt; endl;</w:t>
      </w:r>
    </w:p>
    <w:p w14:paraId="2C9F3AF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73A6A80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5B89874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4618CF5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void testDistribution_3_1_2() {</w:t>
      </w:r>
    </w:p>
    <w:p w14:paraId="40D64CA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ld mu = 0, lambda = 2, nu = 1;</w:t>
      </w:r>
    </w:p>
    <w:p w14:paraId="7847E15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ld x = 0;</w:t>
      </w:r>
    </w:p>
    <w:p w14:paraId="789D6AD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Distribution struct_dist;</w:t>
      </w:r>
    </w:p>
    <w:p w14:paraId="4A1809C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initDistribution(struct_dist, nu, mu, lambda);</w:t>
      </w:r>
    </w:p>
    <w:p w14:paraId="173BEB2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MainDist main_dist(nu, mu, lambda);</w:t>
      </w:r>
    </w:p>
    <w:p w14:paraId="70B8815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\n-----Тест 3.1.2-----" &lt;&lt; endl;</w:t>
      </w:r>
    </w:p>
    <w:p w14:paraId="7147E35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Тест основного распределения:" &lt;&lt; endl;</w:t>
      </w:r>
    </w:p>
    <w:p w14:paraId="6DE8711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nu = " &lt;&lt; nu &lt;&lt; ", mu = " &lt;&lt; mu &lt;&lt; ", lambda = " &lt;&lt; lambda</w:t>
      </w:r>
    </w:p>
    <w:p w14:paraId="09486BE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", x = " &lt;&lt; x &lt;&lt; endl;</w:t>
      </w:r>
    </w:p>
    <w:p w14:paraId="3A5F8AC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Плотность вероятности f(x): s" &lt;&lt; densityDist(struct_dist, x)</w:t>
      </w:r>
    </w:p>
    <w:p w14:paraId="7E5CC22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", c" &lt;&lt; main_dist.density(x) &lt;&lt; endl;</w:t>
      </w:r>
    </w:p>
    <w:p w14:paraId="4791FAC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M = s" &lt;&lt; MDist(struct_dist) &lt;&lt; ", c" &lt;&lt; main_dist.M() &lt;&lt; "; D = s"</w:t>
      </w:r>
    </w:p>
    <w:p w14:paraId="464FB58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DDist(struct_dist) &lt;&lt; ", c" &lt;&lt; main_dist.D() &lt;&lt; "; G1 = s" &lt;&lt; G1Dist()</w:t>
      </w:r>
    </w:p>
    <w:p w14:paraId="7AF4168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", c" &lt;&lt; main_dist.G1() &lt;&lt; "; G2 = s" &lt;&lt; G2Dist(struct_dist) &lt;&lt; ", c"</w:t>
      </w:r>
    </w:p>
    <w:p w14:paraId="0111C12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main_dist.G2() &lt;&lt; endl;</w:t>
      </w:r>
    </w:p>
    <w:p w14:paraId="212C4D0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auto fout = ofstream("test312.csv");</w:t>
      </w:r>
    </w:p>
    <w:p w14:paraId="3B9437E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fout &lt;&lt; "x,f(x),xi,f(xi)" &lt;&lt; endl;</w:t>
      </w:r>
    </w:p>
    <w:p w14:paraId="4030570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for (ld i = -15; i &lt;= 15; i += 0.5) {</w:t>
      </w:r>
    </w:p>
    <w:p w14:paraId="198807E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ld xi = main_dist.Xi();</w:t>
      </w:r>
    </w:p>
    <w:p w14:paraId="12A3162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ld density = main_dist.density(i);</w:t>
      </w:r>
    </w:p>
    <w:p w14:paraId="1594F69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ld density_xi = main_dist.density(xi);</w:t>
      </w:r>
    </w:p>
    <w:p w14:paraId="0EC3AE7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fout &lt;&lt; i &lt;&lt; "," &lt;&lt; density &lt;&lt; "," &lt;&lt; xi &lt;&lt; "," &lt;&lt; density_xi &lt;&lt; endl;</w:t>
      </w:r>
    </w:p>
    <w:p w14:paraId="0409790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}</w:t>
      </w:r>
    </w:p>
    <w:p w14:paraId="7A75D5C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1597A01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4E4856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void testDistribution_3_1_3() {</w:t>
      </w:r>
    </w:p>
    <w:p w14:paraId="7DDF1A2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ld mu = 10, lambda = 2, nu = 1;</w:t>
      </w:r>
    </w:p>
    <w:p w14:paraId="72FB6B0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ld x = 0;</w:t>
      </w:r>
    </w:p>
    <w:p w14:paraId="324637E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Distribution struct_dist;</w:t>
      </w:r>
    </w:p>
    <w:p w14:paraId="4ADA4CB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initDistribution(struct_dist, nu, mu, lambda);</w:t>
      </w:r>
    </w:p>
    <w:p w14:paraId="33BEC9A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MainDist main_dist(nu, mu, lambda);</w:t>
      </w:r>
    </w:p>
    <w:p w14:paraId="3949C63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\n-----Тест 3.1.3-----" &lt;&lt; endl;</w:t>
      </w:r>
    </w:p>
    <w:p w14:paraId="5E46ADB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Тест основного распределения:" &lt;&lt; endl;</w:t>
      </w:r>
    </w:p>
    <w:p w14:paraId="5883D92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nu = " &lt;&lt; nu &lt;&lt; ", mu = " &lt;&lt; mu &lt;&lt; ", lambda = " &lt;&lt; lambda</w:t>
      </w:r>
    </w:p>
    <w:p w14:paraId="552E1DB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", x = " &lt;&lt; x &lt;&lt; endl;</w:t>
      </w:r>
    </w:p>
    <w:p w14:paraId="65377F1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Плотность вероятности f(x): s" &lt;&lt; densityDist(struct_dist, x)</w:t>
      </w:r>
    </w:p>
    <w:p w14:paraId="1D13DF1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", c" &lt;&lt; main_dist.density(x) &lt;&lt; endl;</w:t>
      </w:r>
    </w:p>
    <w:p w14:paraId="1E6141C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M = s" &lt;&lt; MDist(struct_dist) &lt;&lt; ", c" &lt;&lt; main_dist.M() &lt;&lt; "; D = s"</w:t>
      </w:r>
    </w:p>
    <w:p w14:paraId="142453E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     &lt;&lt; DDist(struct_dist) &lt;&lt; ", c" &lt;&lt; main_dist.D() &lt;&lt; "; G1 = s" &lt;&lt; G1Dist()</w:t>
      </w:r>
    </w:p>
    <w:p w14:paraId="50B3364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lastRenderedPageBreak/>
        <w:t>       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&lt;&lt; ", c" &lt;&lt; main_dist.G1() &lt;&lt; "; G2 = s" &lt;&lt; G2Dist(struct_dist) &lt;&lt; ", c"</w:t>
      </w:r>
    </w:p>
    <w:p w14:paraId="06373E6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&lt;&lt; main_dist.G2() &lt;&lt; endl;</w:t>
      </w:r>
    </w:p>
    <w:p w14:paraId="1062D19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auto fout = ofstream("test313.csv");</w:t>
      </w:r>
    </w:p>
    <w:p w14:paraId="3A102AB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out &lt;&lt; "x,f(x),xi,f(xi)" &lt;&lt; endl;</w:t>
      </w:r>
    </w:p>
    <w:p w14:paraId="194438B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for (ld i = -15; i &lt;= 15; i += 0.5) {</w:t>
      </w:r>
    </w:p>
    <w:p w14:paraId="6940130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ld xi = main_dist.Xi();</w:t>
      </w:r>
    </w:p>
    <w:p w14:paraId="5A26D1E0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ld density = main_dist.density(i);</w:t>
      </w:r>
    </w:p>
    <w:p w14:paraId="1E4E728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ld density_xi = main_dist.density(xi);</w:t>
      </w:r>
    </w:p>
    <w:p w14:paraId="428BFA4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fout &lt;&lt; i &lt;&lt; "," &lt;&lt; density &lt;&lt; "," &lt;&lt; xi &lt;&lt; "," &lt;&lt; density_xi &lt;&lt; endl;</w:t>
      </w:r>
    </w:p>
    <w:p w14:paraId="0F0C9AAF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}</w:t>
      </w:r>
    </w:p>
    <w:p w14:paraId="7196E3D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}</w:t>
      </w:r>
    </w:p>
    <w:p w14:paraId="44AFBF1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</w:p>
    <w:p w14:paraId="2543C03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void testVariantTable() {</w:t>
      </w:r>
    </w:p>
    <w:p w14:paraId="33328B9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ld mu = 0, lambda = 1;</w:t>
      </w:r>
    </w:p>
    <w:p w14:paraId="35214EB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ld nuarr[] = {0.1, 0.5, 1, 2, 3, 5, 10, 30};</w:t>
      </w:r>
    </w:p>
    <w:p w14:paraId="59D55A75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--------------------------------------------" &lt;&lt; endl;</w:t>
      </w:r>
    </w:p>
    <w:p w14:paraId="68FC1923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cout &lt;&lt; "Тестирование значений из таблицы в варианте:" &lt;&lt; endl;</w:t>
      </w:r>
    </w:p>
    <w:p w14:paraId="2A5D3D5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  <w:lang w:val="en-US"/>
        </w:rPr>
        <w:t>for (ld nu : nuarr) {</w:t>
      </w:r>
    </w:p>
    <w:p w14:paraId="5607F6F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MainDist struct_dist(nu, mu, lambda);</w:t>
      </w:r>
    </w:p>
    <w:p w14:paraId="0A9A6E4D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cout &lt;&lt; " D = " &lt;&lt; struct_dist.D() &lt;&lt; " G2 = " &lt;&lt; struct_dist.G2()</w:t>
      </w:r>
    </w:p>
    <w:p w14:paraId="61862A28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  <w:lang w:val="en-US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>         &lt;&lt; " f(0) = " &lt;&lt; struct_dist.density(0) &lt;&lt; endl;</w:t>
      </w:r>
    </w:p>
    <w:p w14:paraId="730C247C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  <w:lang w:val="en-US"/>
        </w:rPr>
        <w:t xml:space="preserve">  </w:t>
      </w: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33E08EBA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48D03BC7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p w14:paraId="779222B2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int main() {</w:t>
      </w:r>
    </w:p>
    <w:p w14:paraId="3C4A0BF6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testVariantTable();</w:t>
      </w:r>
    </w:p>
    <w:p w14:paraId="7FB9BB99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testDistribution_3_1_1();</w:t>
      </w:r>
    </w:p>
    <w:p w14:paraId="135ED79E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testDistribution_3_1_2();</w:t>
      </w:r>
    </w:p>
    <w:p w14:paraId="388285C4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testDistribution_3_1_3();</w:t>
      </w:r>
    </w:p>
    <w:p w14:paraId="025280F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  return 0;</w:t>
      </w:r>
    </w:p>
    <w:p w14:paraId="322AC951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  <w:r w:rsidRPr="006760D7">
        <w:rPr>
          <w:rFonts w:ascii="Cascadia Code" w:hAnsi="Cascadia Code" w:cs="Cascadia Code"/>
          <w:sz w:val="20"/>
          <w:szCs w:val="20"/>
        </w:rPr>
        <w:t>}</w:t>
      </w:r>
    </w:p>
    <w:p w14:paraId="32F5B6DB" w14:textId="77777777" w:rsidR="006760D7" w:rsidRPr="006760D7" w:rsidRDefault="006760D7" w:rsidP="006760D7">
      <w:pPr>
        <w:spacing w:after="0"/>
        <w:rPr>
          <w:rFonts w:ascii="Cascadia Code" w:hAnsi="Cascadia Code" w:cs="Cascadia Code"/>
          <w:sz w:val="20"/>
          <w:szCs w:val="20"/>
        </w:rPr>
      </w:pPr>
    </w:p>
    <w:sectPr w:rsidR="006760D7" w:rsidRPr="006760D7" w:rsidSect="00B13B80">
      <w:footerReference w:type="default" r:id="rId35"/>
      <w:pgSz w:w="11906" w:h="16838" w:code="9"/>
      <w:pgMar w:top="284" w:right="284" w:bottom="284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EAD80D" w14:textId="77777777" w:rsidR="00C171C7" w:rsidRDefault="00C171C7" w:rsidP="008359A8">
      <w:pPr>
        <w:spacing w:after="0"/>
      </w:pPr>
      <w:r>
        <w:separator/>
      </w:r>
    </w:p>
  </w:endnote>
  <w:endnote w:type="continuationSeparator" w:id="0">
    <w:p w14:paraId="273935EC" w14:textId="77777777" w:rsidR="00C171C7" w:rsidRDefault="00C171C7" w:rsidP="008359A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Code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42982291"/>
      <w:docPartObj>
        <w:docPartGallery w:val="Page Numbers (Bottom of Page)"/>
        <w:docPartUnique/>
      </w:docPartObj>
    </w:sdtPr>
    <w:sdtContent>
      <w:p w14:paraId="7B3A9E60" w14:textId="6E863441" w:rsidR="008359A8" w:rsidRDefault="008359A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4A45B5" w14:textId="77777777" w:rsidR="008359A8" w:rsidRDefault="008359A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2B6703" w14:textId="77777777" w:rsidR="00C171C7" w:rsidRDefault="00C171C7" w:rsidP="008359A8">
      <w:pPr>
        <w:spacing w:after="0"/>
      </w:pPr>
      <w:r>
        <w:separator/>
      </w:r>
    </w:p>
  </w:footnote>
  <w:footnote w:type="continuationSeparator" w:id="0">
    <w:p w14:paraId="3F3B9BDD" w14:textId="77777777" w:rsidR="00C171C7" w:rsidRDefault="00C171C7" w:rsidP="008359A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E3211B"/>
    <w:multiLevelType w:val="hybridMultilevel"/>
    <w:tmpl w:val="81ECB1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244015"/>
    <w:multiLevelType w:val="hybridMultilevel"/>
    <w:tmpl w:val="04AED5B8"/>
    <w:lvl w:ilvl="0" w:tplc="261459E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65F833D3"/>
    <w:multiLevelType w:val="hybridMultilevel"/>
    <w:tmpl w:val="FDD8EEE8"/>
    <w:lvl w:ilvl="0" w:tplc="5160689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835492123">
    <w:abstractNumId w:val="0"/>
  </w:num>
  <w:num w:numId="2" w16cid:durableId="660276431">
    <w:abstractNumId w:val="2"/>
  </w:num>
  <w:num w:numId="3" w16cid:durableId="17545439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9A8"/>
    <w:rsid w:val="000D1A59"/>
    <w:rsid w:val="000E1D76"/>
    <w:rsid w:val="000F1ABC"/>
    <w:rsid w:val="00176E9F"/>
    <w:rsid w:val="0019106B"/>
    <w:rsid w:val="00193BCB"/>
    <w:rsid w:val="001A6A5C"/>
    <w:rsid w:val="001B1600"/>
    <w:rsid w:val="001D5FF5"/>
    <w:rsid w:val="00296173"/>
    <w:rsid w:val="002B1354"/>
    <w:rsid w:val="002B7A14"/>
    <w:rsid w:val="00315B97"/>
    <w:rsid w:val="00321BD1"/>
    <w:rsid w:val="00364CDF"/>
    <w:rsid w:val="003F077F"/>
    <w:rsid w:val="00410DCE"/>
    <w:rsid w:val="00442499"/>
    <w:rsid w:val="004468D0"/>
    <w:rsid w:val="0049543E"/>
    <w:rsid w:val="004B3D4E"/>
    <w:rsid w:val="00533A39"/>
    <w:rsid w:val="00537B41"/>
    <w:rsid w:val="00552944"/>
    <w:rsid w:val="005C4211"/>
    <w:rsid w:val="005E49D0"/>
    <w:rsid w:val="006760D7"/>
    <w:rsid w:val="006811ED"/>
    <w:rsid w:val="006C0B77"/>
    <w:rsid w:val="006C2AF5"/>
    <w:rsid w:val="00715EAD"/>
    <w:rsid w:val="00737B74"/>
    <w:rsid w:val="0075595F"/>
    <w:rsid w:val="007B00C6"/>
    <w:rsid w:val="007E6327"/>
    <w:rsid w:val="00800E2C"/>
    <w:rsid w:val="008242FF"/>
    <w:rsid w:val="008359A8"/>
    <w:rsid w:val="0087009E"/>
    <w:rsid w:val="00870751"/>
    <w:rsid w:val="00871426"/>
    <w:rsid w:val="00922C48"/>
    <w:rsid w:val="0095650C"/>
    <w:rsid w:val="00965A23"/>
    <w:rsid w:val="00967A99"/>
    <w:rsid w:val="00986AFF"/>
    <w:rsid w:val="00995C33"/>
    <w:rsid w:val="00A25BBB"/>
    <w:rsid w:val="00A41C19"/>
    <w:rsid w:val="00A938C9"/>
    <w:rsid w:val="00A93E9A"/>
    <w:rsid w:val="00AA40A3"/>
    <w:rsid w:val="00AE28C8"/>
    <w:rsid w:val="00B13B80"/>
    <w:rsid w:val="00B54ECE"/>
    <w:rsid w:val="00B84422"/>
    <w:rsid w:val="00B91544"/>
    <w:rsid w:val="00B915B7"/>
    <w:rsid w:val="00BF31A1"/>
    <w:rsid w:val="00C171C7"/>
    <w:rsid w:val="00D14496"/>
    <w:rsid w:val="00D14A9B"/>
    <w:rsid w:val="00D573FB"/>
    <w:rsid w:val="00D7077D"/>
    <w:rsid w:val="00DB6B2A"/>
    <w:rsid w:val="00DF3811"/>
    <w:rsid w:val="00E233EA"/>
    <w:rsid w:val="00E26F2A"/>
    <w:rsid w:val="00E26F3B"/>
    <w:rsid w:val="00E82572"/>
    <w:rsid w:val="00EA59DF"/>
    <w:rsid w:val="00EE4070"/>
    <w:rsid w:val="00F01B34"/>
    <w:rsid w:val="00F12C76"/>
    <w:rsid w:val="00F4526C"/>
    <w:rsid w:val="00F872F8"/>
    <w:rsid w:val="00FA1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C1E625"/>
  <w15:chartTrackingRefBased/>
  <w15:docId w15:val="{68E4D3D8-BEAD-4B70-B1C5-2E93A4FF7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526C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359A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59A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359A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359A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359A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359A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359A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359A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359A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359A8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359A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359A8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359A8"/>
    <w:rPr>
      <w:rFonts w:eastAsiaTheme="majorEastAsia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8359A8"/>
    <w:rPr>
      <w:rFonts w:eastAsiaTheme="majorEastAsia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8359A8"/>
    <w:rPr>
      <w:rFonts w:eastAsiaTheme="majorEastAsia" w:cstheme="majorBidi"/>
      <w:i/>
      <w:iCs/>
      <w:color w:val="595959" w:themeColor="text1" w:themeTint="A6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8359A8"/>
    <w:rPr>
      <w:rFonts w:eastAsiaTheme="majorEastAsia" w:cstheme="majorBidi"/>
      <w:color w:val="595959" w:themeColor="text1" w:themeTint="A6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8359A8"/>
    <w:rPr>
      <w:rFonts w:eastAsiaTheme="majorEastAsia" w:cstheme="majorBidi"/>
      <w:i/>
      <w:iCs/>
      <w:color w:val="272727" w:themeColor="text1" w:themeTint="D8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8359A8"/>
    <w:rPr>
      <w:rFonts w:eastAsiaTheme="majorEastAsia" w:cstheme="majorBidi"/>
      <w:color w:val="272727" w:themeColor="text1" w:themeTint="D8"/>
      <w:sz w:val="28"/>
    </w:rPr>
  </w:style>
  <w:style w:type="paragraph" w:styleId="a3">
    <w:name w:val="Title"/>
    <w:basedOn w:val="a"/>
    <w:next w:val="a"/>
    <w:link w:val="a4"/>
    <w:uiPriority w:val="10"/>
    <w:qFormat/>
    <w:rsid w:val="008359A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359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359A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359A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359A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359A8"/>
    <w:rPr>
      <w:rFonts w:ascii="Times New Roman" w:hAnsi="Times New Roman"/>
      <w:i/>
      <w:iCs/>
      <w:color w:val="404040" w:themeColor="text1" w:themeTint="BF"/>
      <w:sz w:val="28"/>
    </w:rPr>
  </w:style>
  <w:style w:type="paragraph" w:styleId="a7">
    <w:name w:val="List Paragraph"/>
    <w:basedOn w:val="a"/>
    <w:uiPriority w:val="34"/>
    <w:qFormat/>
    <w:rsid w:val="008359A8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359A8"/>
    <w:rPr>
      <w:i/>
      <w:iCs/>
      <w:color w:val="2E74B5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359A8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359A8"/>
    <w:rPr>
      <w:rFonts w:ascii="Times New Roman" w:hAnsi="Times New Roman"/>
      <w:i/>
      <w:iCs/>
      <w:color w:val="2E74B5" w:themeColor="accent1" w:themeShade="BF"/>
      <w:sz w:val="28"/>
    </w:rPr>
  </w:style>
  <w:style w:type="character" w:styleId="ab">
    <w:name w:val="Intense Reference"/>
    <w:basedOn w:val="a0"/>
    <w:uiPriority w:val="32"/>
    <w:qFormat/>
    <w:rsid w:val="008359A8"/>
    <w:rPr>
      <w:b/>
      <w:bCs/>
      <w:smallCaps/>
      <w:color w:val="2E74B5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d">
    <w:name w:val="Верхний колонтитул Знак"/>
    <w:basedOn w:val="a0"/>
    <w:link w:val="ac"/>
    <w:uiPriority w:val="99"/>
    <w:rsid w:val="008359A8"/>
    <w:rPr>
      <w:rFonts w:ascii="Times New Roman" w:hAnsi="Times New Roman"/>
      <w:sz w:val="28"/>
    </w:rPr>
  </w:style>
  <w:style w:type="paragraph" w:styleId="ae">
    <w:name w:val="footer"/>
    <w:basedOn w:val="a"/>
    <w:link w:val="af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f">
    <w:name w:val="Нижний колонтитул Знак"/>
    <w:basedOn w:val="a0"/>
    <w:link w:val="ae"/>
    <w:uiPriority w:val="99"/>
    <w:rsid w:val="008359A8"/>
    <w:rPr>
      <w:rFonts w:ascii="Times New Roman" w:hAnsi="Times New Roman"/>
      <w:sz w:val="28"/>
    </w:rPr>
  </w:style>
  <w:style w:type="table" w:styleId="af0">
    <w:name w:val="Table Grid"/>
    <w:basedOn w:val="a1"/>
    <w:uiPriority w:val="39"/>
    <w:rsid w:val="008359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Формула"/>
    <w:basedOn w:val="a0"/>
    <w:rsid w:val="00995C33"/>
    <w:rPr>
      <w:i/>
      <w:iCs w:val="0"/>
      <w:sz w:val="30"/>
    </w:rPr>
  </w:style>
  <w:style w:type="character" w:styleId="af2">
    <w:name w:val="Placeholder Text"/>
    <w:basedOn w:val="a0"/>
    <w:uiPriority w:val="99"/>
    <w:semiHidden/>
    <w:rsid w:val="000E1D76"/>
    <w:rPr>
      <w:color w:val="666666"/>
    </w:rPr>
  </w:style>
  <w:style w:type="paragraph" w:customStyle="1" w:styleId="af3">
    <w:name w:val="Нумерованная формула"/>
    <w:basedOn w:val="a"/>
    <w:link w:val="af4"/>
    <w:rsid w:val="00552944"/>
    <w:pPr>
      <w:tabs>
        <w:tab w:val="center" w:pos="4820"/>
        <w:tab w:val="right" w:pos="9639"/>
      </w:tabs>
      <w:spacing w:after="0"/>
      <w:jc w:val="both"/>
    </w:pPr>
    <w:rPr>
      <w:rFonts w:eastAsia="Times New Roman" w:cs="Times New Roman"/>
      <w:kern w:val="0"/>
      <w:szCs w:val="20"/>
      <w:lang w:eastAsia="ru-RU"/>
      <w14:ligatures w14:val="none"/>
    </w:rPr>
  </w:style>
  <w:style w:type="character" w:customStyle="1" w:styleId="af4">
    <w:name w:val="Нумерованная формула Знак"/>
    <w:basedOn w:val="a0"/>
    <w:link w:val="af3"/>
    <w:rsid w:val="00552944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paragraph" w:customStyle="1" w:styleId="msonormal0">
    <w:name w:val="msonormal"/>
    <w:basedOn w:val="a"/>
    <w:rsid w:val="001D5FF5"/>
    <w:pPr>
      <w:spacing w:before="100" w:beforeAutospacing="1" w:after="100" w:afterAutospacing="1"/>
    </w:pPr>
    <w:rPr>
      <w:rFonts w:eastAsia="Times New Roman" w:cs="Times New Roman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31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07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66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29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7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97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38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22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89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8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1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6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0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4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17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38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7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67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79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41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9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4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2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0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7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4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40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4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75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83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52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6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3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1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1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7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96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49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73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6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3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1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39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92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3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9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4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1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6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7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43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6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75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97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1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64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3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91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9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8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53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76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16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43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3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2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4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07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0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75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56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5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10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3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7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2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3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3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05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579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168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40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42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8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23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13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2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71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35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8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0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5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66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04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59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00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2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6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14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8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46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24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48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71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1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1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76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8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4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94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16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6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0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8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54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13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9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3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2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8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2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14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59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3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449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15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123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22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61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36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46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2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9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8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5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88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7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1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93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04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4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72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4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61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4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9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11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42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38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367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2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9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76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227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92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380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3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79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8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9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2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1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7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7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1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5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27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5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3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9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2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3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9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2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0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1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2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2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5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15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3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7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3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3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1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4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0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15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7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2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06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6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69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6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9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6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9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6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4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5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4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2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84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9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3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4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6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04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0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2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8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3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1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2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1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62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1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2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3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7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11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5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1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7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9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1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1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2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6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06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0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3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4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5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54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4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8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04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6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7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56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8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5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43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9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8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4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7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7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78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0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9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2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3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8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1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7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2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17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59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8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0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29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5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4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7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1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7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2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2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06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8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25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2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4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8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9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4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8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6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9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3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4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8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4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3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2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23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4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4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6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4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1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21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3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4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2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6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1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6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7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3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1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6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7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8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2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5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8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0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5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36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8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0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4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6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1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5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5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84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42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8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6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5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0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2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17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4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9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4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0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0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0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5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2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26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1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3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7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4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5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6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8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86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1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9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0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2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7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8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1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3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9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4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0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6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4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8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2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7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3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2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75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8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9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7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6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6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9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36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6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5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8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8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9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0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4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67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83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1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1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6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1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0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03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0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3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36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8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4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9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1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6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9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5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7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4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0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7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2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2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4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7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1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9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5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8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0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35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25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3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0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1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5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6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2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7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1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5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0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0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2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9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2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0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7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5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0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5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9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2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2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3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3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5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7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9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1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44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69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84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72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4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4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2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9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8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9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8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74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80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6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2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15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259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94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4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87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96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2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87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7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97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7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0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2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60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89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5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371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2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91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9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3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78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643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3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4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1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52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73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5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83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7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3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2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0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44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37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8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07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03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4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59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8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7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9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04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8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1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04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75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17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4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83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59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17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76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9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0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4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072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15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76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86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7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43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45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1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5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8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12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43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95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25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34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23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5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7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8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25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67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1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9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70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485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41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0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4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7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76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76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4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36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6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58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7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1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34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8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1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29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0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2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7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86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8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23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1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4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3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3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2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24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291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7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9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6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1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6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96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3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94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82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0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44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57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87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2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9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0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3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6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4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6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5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06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2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85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93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7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7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2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0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22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7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1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9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4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2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1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464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83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1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417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1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20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8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73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02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763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0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674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4228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13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3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14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3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04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3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1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01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87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4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2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7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04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8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5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9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9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3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8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8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06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2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7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35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7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0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26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56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33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0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02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9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23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0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79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33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34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72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14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15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0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44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8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7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81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8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70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82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8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1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0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94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22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57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03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67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10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36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36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01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39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5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37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7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9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09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05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3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7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3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64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54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59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86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8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1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28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9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59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63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5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85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7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35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5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67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98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8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43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43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484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8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22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15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5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823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12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27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5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36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21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75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5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46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79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3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79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14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86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6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5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6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04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04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7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25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226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74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3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88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5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35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8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66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34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74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8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2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5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66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5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9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2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62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73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9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65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56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6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7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64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5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54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9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1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0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227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13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86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9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419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275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310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561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82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63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84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9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69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7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60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44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8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42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35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355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68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1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38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84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1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3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09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1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56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6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16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4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9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5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43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21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06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3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75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95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25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0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36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6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69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07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723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02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1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7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29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7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14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53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1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75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63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28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8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08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862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63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93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17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95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30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2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172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34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89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66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0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316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0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0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5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6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2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6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79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9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17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3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95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27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97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16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35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45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95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0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12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8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08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85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2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4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4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4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108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5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33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07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2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93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9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186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71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4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01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79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20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1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13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2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1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6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64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3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326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1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86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1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7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2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46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6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0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64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1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0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8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5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24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43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6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9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75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8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40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39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1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6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47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4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3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6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7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30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64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5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89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8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4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3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9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3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406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89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1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8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5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66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92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4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0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8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8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78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1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7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2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9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80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3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3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07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77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513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9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0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9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16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8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7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3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95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94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81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17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39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66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0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4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8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94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68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0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80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54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04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8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9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80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16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7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32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2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64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2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7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88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67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39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3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60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1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88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62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36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8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9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9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1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84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2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4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62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92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7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7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200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7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03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47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14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97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7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7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77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99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77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8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35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57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2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7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0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2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6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8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17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8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4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13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7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6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13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3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0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778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42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59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40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7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403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85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31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7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0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5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82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780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159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8041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7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7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37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2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4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83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9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2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9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13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6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6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8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8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7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90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8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55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9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8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3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02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2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27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8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2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82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9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1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0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5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65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771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14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25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2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5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03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9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2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75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57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27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9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7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1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67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5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70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5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5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4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8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88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4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87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0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25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45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897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5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28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3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9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33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58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156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52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83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0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27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97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1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78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00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4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068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856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12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86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82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6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89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2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1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017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90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49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1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0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7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5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88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1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4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0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2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83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0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14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14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4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43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6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8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23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93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95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40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81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7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9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3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03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1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3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1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95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39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80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67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76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67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63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77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8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60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8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99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85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09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514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46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784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74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732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23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81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58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16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4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05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39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15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5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31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1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1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1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0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0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92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5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6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37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03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6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55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12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8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94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83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04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27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21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09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8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85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7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0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4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86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7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19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985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1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10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4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0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1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587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4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95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6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7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57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8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42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61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9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5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36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89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47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57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80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73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4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0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7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0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60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7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0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5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72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64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116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8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7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8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25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0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1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79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0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9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64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33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55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154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49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6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5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19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8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9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2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9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83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18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4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4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3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08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29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753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04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9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36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29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6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88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70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5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114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02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27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66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62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7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97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4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0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9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02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10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83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8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92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2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9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48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62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51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0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844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0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039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7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7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7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601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936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2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77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11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52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63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6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6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8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91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40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4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28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92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77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39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84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8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63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059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7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9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4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196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9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2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4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2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448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6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6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8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46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39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05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5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8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85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31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8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7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54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46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269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7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56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882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5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83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2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27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23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85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06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4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1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18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78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87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73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4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92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9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77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0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2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2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7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5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8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1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8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62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2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53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3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0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58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80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81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0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2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93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06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76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50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9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47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0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1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0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14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41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2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73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2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7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354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04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05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66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4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4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79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766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4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51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4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66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5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70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125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87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1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861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4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88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0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49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76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1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25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6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684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35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86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6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9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4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14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4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294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6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80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6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54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3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96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403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0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17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6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8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9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8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21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9917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5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91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8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7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36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58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31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77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0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26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3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774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36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75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0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34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64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3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0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77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18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1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11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578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42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46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34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26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08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97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16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583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16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733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16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557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1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1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8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0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0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58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34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68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2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1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0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539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230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10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12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8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3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0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8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87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6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88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06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3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2.wmf"/><Relationship Id="rId21" Type="http://schemas.openxmlformats.org/officeDocument/2006/relationships/image" Target="media/image8.svg"/><Relationship Id="rId34" Type="http://schemas.openxmlformats.org/officeDocument/2006/relationships/image" Target="media/image18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5.svg"/><Relationship Id="rId20" Type="http://schemas.openxmlformats.org/officeDocument/2006/relationships/image" Target="media/image7.png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svg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sv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B95B2-5B4A-4E52-BB89-87519A194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3</TotalTime>
  <Pages>18</Pages>
  <Words>4841</Words>
  <Characters>27599</Characters>
  <Application>Microsoft Office Word</Application>
  <DocSecurity>0</DocSecurity>
  <Lines>229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Весёлый</dc:creator>
  <cp:keywords/>
  <dc:description/>
  <cp:lastModifiedBy>Денис Весёлый</cp:lastModifiedBy>
  <cp:revision>39</cp:revision>
  <cp:lastPrinted>2025-09-26T07:15:00Z</cp:lastPrinted>
  <dcterms:created xsi:type="dcterms:W3CDTF">2025-09-17T10:23:00Z</dcterms:created>
  <dcterms:modified xsi:type="dcterms:W3CDTF">2025-10-15T06:40:00Z</dcterms:modified>
</cp:coreProperties>
</file>